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90489F" w:rsidP="0057647C">
      <w:pPr>
        <w:pStyle w:val="berschrift1"/>
      </w:pPr>
      <w:r>
        <w:t xml:space="preserve">6 </w:t>
      </w:r>
      <w:r w:rsidR="0057647C">
        <w:t>Integration</w:t>
      </w:r>
      <w:r w:rsidR="00783BE9">
        <w:t xml:space="preserve"> durch Partialbruchzerlegung </w:t>
      </w:r>
      <w:r w:rsidR="0057647C">
        <w:t>– Erarbeitung</w:t>
      </w:r>
    </w:p>
    <w:p w:rsidR="0057647C" w:rsidRDefault="0057647C" w:rsidP="0057647C"/>
    <w:p w:rsidR="0025082B" w:rsidRDefault="0025082B" w:rsidP="0057647C">
      <w:r>
        <w:t xml:space="preserve">Die </w:t>
      </w:r>
      <w:r w:rsidRPr="00AF7D57">
        <w:rPr>
          <w:b/>
        </w:rPr>
        <w:t>Partialbruchzerlegung</w:t>
      </w:r>
      <w:r w:rsidR="00AF7D57">
        <w:t xml:space="preserve"> ist eine Methode, mit der man Terme gebrochen-rationaler Funktionen in eine Summe von Brüchen der Form </w:t>
      </w:r>
      <w:r w:rsidR="00AF7D57" w:rsidRPr="00AF7D57">
        <w:rPr>
          <w:position w:val="-28"/>
        </w:rPr>
        <w:object w:dxaOrig="6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31.9pt" o:ole="">
            <v:imagedata r:id="rId9" o:title=""/>
          </v:shape>
          <o:OLEObject Type="Embed" ProgID="Equation.DSMT4" ShapeID="_x0000_i1025" DrawAspect="Content" ObjectID="_1671278558" r:id="rId10"/>
        </w:object>
      </w:r>
      <w:r w:rsidR="00AF7D57">
        <w:t xml:space="preserve"> umwandelt. Dann kann man leicht die Stammfunktionen bilden und so Integrale über gebrochen-rationale Funktionen berechnen.</w:t>
      </w:r>
    </w:p>
    <w:p w:rsidR="0025082B" w:rsidRDefault="0025082B" w:rsidP="0057647C">
      <w:pPr>
        <w:rPr>
          <w:b/>
        </w:rPr>
      </w:pPr>
      <w:r>
        <w:rPr>
          <w:b/>
        </w:rPr>
        <w:t>Beispiel</w:t>
      </w:r>
    </w:p>
    <w:p w:rsidR="0025082B" w:rsidRDefault="0025082B" w:rsidP="0057647C">
      <w:r>
        <w:t xml:space="preserve">Formen Sie den gegebenen Term so um, dass Sie </w:t>
      </w:r>
      <w:r w:rsidRPr="00854469">
        <w:rPr>
          <w:b/>
          <w:u w:val="single"/>
        </w:rPr>
        <w:t>einen</w:t>
      </w:r>
      <w:r>
        <w:t xml:space="preserve"> Bruch erhalten, in dessen Nenner Linearfaktoren stehen und in dessen Zähler der Ausdruck vollständig ausmultipliziert ist:</w:t>
      </w:r>
    </w:p>
    <w:bookmarkStart w:id="0" w:name="MTBlankEqn"/>
    <w:p w:rsidR="0025082B" w:rsidRDefault="0025082B" w:rsidP="0057647C">
      <w:r w:rsidRPr="0025082B">
        <w:rPr>
          <w:position w:val="-22"/>
        </w:rPr>
        <w:object w:dxaOrig="1280" w:dyaOrig="580">
          <v:shape id="_x0000_i1026" type="#_x0000_t75" style="width:63.8pt;height:29.15pt" o:ole="">
            <v:imagedata r:id="rId11" o:title=""/>
          </v:shape>
          <o:OLEObject Type="Embed" ProgID="Equation.DSMT4" ShapeID="_x0000_i1026" DrawAspect="Content" ObjectID="_1671278559" r:id="rId12"/>
        </w:object>
      </w:r>
      <w:bookmarkEnd w:id="0"/>
      <w:r>
        <w:t xml:space="preserve"> </w:t>
      </w:r>
      <w:r w:rsidR="00C1131E" w:rsidRPr="00C1131E">
        <w:rPr>
          <w:position w:val="-30"/>
        </w:rPr>
        <w:object w:dxaOrig="1240" w:dyaOrig="660">
          <v:shape id="_x0000_i1047" type="#_x0000_t75" style="width:61.95pt;height:32.8pt" o:ole="">
            <v:imagedata r:id="rId13" o:title=""/>
          </v:shape>
          <o:OLEObject Type="Embed" ProgID="Equation.DSMT4" ShapeID="_x0000_i1047" DrawAspect="Content" ObjectID="_1671278560" r:id="rId14"/>
        </w:object>
      </w:r>
      <w:r w:rsidR="00C1131E">
        <w:t xml:space="preserve"> </w:t>
      </w:r>
    </w:p>
    <w:p w:rsidR="005A3272" w:rsidRDefault="0025082B" w:rsidP="0057647C">
      <w:r>
        <w:t>Ziel der Partialbruchzerlegung ist es, diesen Rechenweg „rückwärts“ zu gehen</w:t>
      </w:r>
      <w:r w:rsidR="007E36CB">
        <w:t>, um eine Stammfunktion für den erhaltenen Bruch angeben zu können</w:t>
      </w:r>
      <w:r>
        <w:t xml:space="preserve">. </w:t>
      </w:r>
      <w:r w:rsidR="00120964">
        <w:t>D</w:t>
      </w:r>
      <w:r w:rsidR="007E36CB">
        <w:t>er Rückweg</w:t>
      </w:r>
      <w:r w:rsidR="00120964">
        <w:t xml:space="preserve"> ist offensichtlich möglich, jedoch i</w:t>
      </w:r>
      <w:r w:rsidR="007E36CB">
        <w:t>st es schwierig, den Zähler des Bruchs</w:t>
      </w:r>
      <w:r w:rsidR="00120964">
        <w:t xml:space="preserve"> passend zu zerlegen. Deshalb wählt man folgenden </w:t>
      </w:r>
    </w:p>
    <w:p w:rsidR="005A3272" w:rsidRDefault="00120964" w:rsidP="005A3272">
      <w:pPr>
        <w:tabs>
          <w:tab w:val="left" w:pos="4536"/>
        </w:tabs>
      </w:pPr>
      <w:r>
        <w:t>Ansatz</w:t>
      </w:r>
      <w:r w:rsidR="00A43D75">
        <w:t xml:space="preserve"> (für </w:t>
      </w:r>
      <w:r w:rsidR="00A43D75" w:rsidRPr="00A43D75">
        <w:rPr>
          <w:position w:val="-12"/>
        </w:rPr>
        <w:object w:dxaOrig="1359" w:dyaOrig="360">
          <v:shape id="_x0000_i1027" type="#_x0000_t75" style="width:67.9pt;height:18.25pt" o:ole="">
            <v:imagedata r:id="rId15" o:title=""/>
          </v:shape>
          <o:OLEObject Type="Embed" ProgID="Equation.DSMT4" ShapeID="_x0000_i1027" DrawAspect="Content" ObjectID="_1671278561" r:id="rId16"/>
        </w:object>
      </w:r>
      <w:r w:rsidR="00A43D75">
        <w:t>)</w:t>
      </w:r>
      <w:r w:rsidR="007377E3">
        <w:t>:</w:t>
      </w:r>
      <w:r w:rsidR="005A3272">
        <w:tab/>
      </w:r>
      <w:r w:rsidR="00854469" w:rsidRPr="005A3272">
        <w:rPr>
          <w:position w:val="-30"/>
        </w:rPr>
        <w:object w:dxaOrig="2480" w:dyaOrig="660">
          <v:shape id="_x0000_i1028" type="#_x0000_t75" style="width:123.95pt;height:32.8pt" o:ole="">
            <v:imagedata r:id="rId17" o:title=""/>
          </v:shape>
          <o:OLEObject Type="Embed" ProgID="Equation.DSMT4" ShapeID="_x0000_i1028" DrawAspect="Content" ObjectID="_1671278562" r:id="rId18"/>
        </w:object>
      </w:r>
      <w:r w:rsidR="00C1131E">
        <w:tab/>
      </w:r>
      <w:r w:rsidR="00C1131E" w:rsidRPr="00C1131E">
        <w:rPr>
          <w:position w:val="-14"/>
        </w:rPr>
        <w:object w:dxaOrig="1300" w:dyaOrig="400">
          <v:shape id="_x0000_i1048" type="#_x0000_t75" style="width:65.15pt;height:20.05pt" o:ole="">
            <v:imagedata r:id="rId19" o:title=""/>
          </v:shape>
          <o:OLEObject Type="Embed" ProgID="Equation.DSMT4" ShapeID="_x0000_i1048" DrawAspect="Content" ObjectID="_1671278563" r:id="rId20"/>
        </w:object>
      </w:r>
      <w:r w:rsidR="00C1131E">
        <w:t xml:space="preserve"> </w:t>
      </w:r>
    </w:p>
    <w:p w:rsidR="00120964" w:rsidRDefault="005A3272" w:rsidP="005A3272">
      <w:pPr>
        <w:tabs>
          <w:tab w:val="left" w:pos="4536"/>
        </w:tabs>
      </w:pPr>
      <w:r>
        <w:t>Vereinfachen Sie die Gleichung</w:t>
      </w:r>
      <w:r w:rsidR="00932D06">
        <w:t>, bis Sie ein</w:t>
      </w:r>
      <w:r w:rsidR="00C1131E">
        <w:tab/>
      </w:r>
      <w:r w:rsidR="00932D06">
        <w:br/>
      </w:r>
      <w:r>
        <w:t>Ergebnis in folgender Form erhalten</w:t>
      </w:r>
      <w:r w:rsidR="006D28B6">
        <w:t xml:space="preserve"> (in den </w:t>
      </w:r>
      <w:r w:rsidR="00C1131E">
        <w:tab/>
      </w:r>
      <w:r w:rsidR="00C1131E">
        <w:tab/>
      </w:r>
      <w:r w:rsidR="00C1131E" w:rsidRPr="00C1131E">
        <w:rPr>
          <w:position w:val="-12"/>
        </w:rPr>
        <w:object w:dxaOrig="2320" w:dyaOrig="360">
          <v:shape id="_x0000_i1049" type="#_x0000_t75" style="width:116.2pt;height:18.25pt" o:ole="">
            <v:imagedata r:id="rId21" o:title=""/>
          </v:shape>
          <o:OLEObject Type="Embed" ProgID="Equation.DSMT4" ShapeID="_x0000_i1049" DrawAspect="Content" ObjectID="_1671278564" r:id="rId22"/>
        </w:object>
      </w:r>
      <w:r w:rsidR="006D28B6">
        <w:br/>
        <w:t>Kästchen sollen Terme mit a und b stehen)</w:t>
      </w:r>
      <w:r>
        <w:t>:</w:t>
      </w:r>
      <w:r>
        <w:tab/>
      </w:r>
      <w:r w:rsidR="00514066">
        <w:tab/>
      </w:r>
      <w:r w:rsidR="00C1131E" w:rsidRPr="00C1131E">
        <w:rPr>
          <w:position w:val="-18"/>
        </w:rPr>
        <w:object w:dxaOrig="2560" w:dyaOrig="460">
          <v:shape id="_x0000_i1050" type="#_x0000_t75" style="width:128.05pt;height:22.8pt" o:ole="">
            <v:imagedata r:id="rId23" o:title=""/>
          </v:shape>
          <o:OLEObject Type="Embed" ProgID="Equation.DSMT4" ShapeID="_x0000_i1050" DrawAspect="Content" ObjectID="_1671278565" r:id="rId24"/>
        </w:object>
      </w:r>
      <w:r>
        <w:t xml:space="preserve"> </w:t>
      </w:r>
    </w:p>
    <w:p w:rsidR="00A43D75" w:rsidRDefault="00A43D75" w:rsidP="005A3272">
      <w:pPr>
        <w:tabs>
          <w:tab w:val="left" w:pos="4536"/>
        </w:tabs>
      </w:pPr>
      <w:r>
        <w:t xml:space="preserve">Soll diese Gleichung für </w:t>
      </w:r>
      <w:r w:rsidRPr="00A34C26">
        <w:rPr>
          <w:b/>
        </w:rPr>
        <w:t>alle</w:t>
      </w:r>
      <w:r>
        <w:t xml:space="preserve"> </w:t>
      </w:r>
      <w:r w:rsidRPr="00A43D75">
        <w:rPr>
          <w:position w:val="-12"/>
        </w:rPr>
        <w:object w:dxaOrig="1359" w:dyaOrig="360">
          <v:shape id="_x0000_i1029" type="#_x0000_t75" style="width:67.9pt;height:18.25pt" o:ole="">
            <v:imagedata r:id="rId15" o:title=""/>
          </v:shape>
          <o:OLEObject Type="Embed" ProgID="Equation.DSMT4" ShapeID="_x0000_i1029" DrawAspect="Content" ObjectID="_1671278566" r:id="rId25"/>
        </w:object>
      </w:r>
      <w:r>
        <w:t xml:space="preserve"> richtig sein, so müssen folgende Bedingungen erfüllt sein:</w:t>
      </w:r>
    </w:p>
    <w:p w:rsidR="006D28B6" w:rsidRDefault="007E36CB" w:rsidP="005A3272">
      <w:pPr>
        <w:tabs>
          <w:tab w:val="left" w:pos="4536"/>
        </w:tabs>
      </w:pPr>
      <w:r>
        <w:tab/>
      </w:r>
      <w:r w:rsidR="006D28B6">
        <w:t xml:space="preserve">(1) </w:t>
      </w:r>
      <w:r w:rsidR="00C1131E">
        <w:tab/>
      </w:r>
      <w:r w:rsidR="00C1131E">
        <w:tab/>
      </w:r>
      <w:r w:rsidR="00C1131E" w:rsidRPr="00C1131E">
        <w:rPr>
          <w:position w:val="-12"/>
        </w:rPr>
        <w:object w:dxaOrig="960" w:dyaOrig="380">
          <v:shape id="_x0000_i1051" type="#_x0000_t75" style="width:47.85pt;height:19.15pt" o:ole="">
            <v:imagedata r:id="rId26" o:title=""/>
          </v:shape>
          <o:OLEObject Type="Embed" ProgID="Equation.DSMT4" ShapeID="_x0000_i1051" DrawAspect="Content" ObjectID="_1671278567" r:id="rId27"/>
        </w:object>
      </w:r>
      <w:r w:rsidR="006D28B6">
        <w:t xml:space="preserve"> </w:t>
      </w:r>
    </w:p>
    <w:p w:rsidR="007E36CB" w:rsidRDefault="006D28B6" w:rsidP="005A3272">
      <w:pPr>
        <w:tabs>
          <w:tab w:val="left" w:pos="4536"/>
        </w:tabs>
      </w:pPr>
      <w:r>
        <w:tab/>
        <w:t xml:space="preserve">(2) </w:t>
      </w:r>
      <w:r w:rsidR="00C1131E">
        <w:tab/>
      </w:r>
      <w:r w:rsidR="00C1131E">
        <w:tab/>
      </w:r>
      <w:r w:rsidR="00C1131E" w:rsidRPr="00C1131E">
        <w:rPr>
          <w:position w:val="-12"/>
        </w:rPr>
        <w:object w:dxaOrig="1060" w:dyaOrig="380">
          <v:shape id="_x0000_i1052" type="#_x0000_t75" style="width:52.85pt;height:19.15pt" o:ole="">
            <v:imagedata r:id="rId28" o:title=""/>
          </v:shape>
          <o:OLEObject Type="Embed" ProgID="Equation.DSMT4" ShapeID="_x0000_i1052" DrawAspect="Content" ObjectID="_1671278568" r:id="rId29"/>
        </w:object>
      </w:r>
    </w:p>
    <w:p w:rsidR="00514066" w:rsidRDefault="00A97651" w:rsidP="005A3272">
      <w:pPr>
        <w:tabs>
          <w:tab w:val="left" w:pos="4536"/>
        </w:tabs>
      </w:pPr>
      <w:r>
        <w:t>Diese</w:t>
      </w:r>
      <w:r w:rsidR="00A43D75">
        <w:t xml:space="preserve"> Argumentation nennt man </w:t>
      </w:r>
      <w:r w:rsidR="00C1131E">
        <w:tab/>
      </w:r>
      <w:r w:rsidR="00C1131E">
        <w:tab/>
      </w:r>
      <w:r w:rsidR="00C1131E">
        <w:tab/>
      </w:r>
      <w:r w:rsidR="00C1131E" w:rsidRPr="00C1131E">
        <w:rPr>
          <w:position w:val="-28"/>
        </w:rPr>
        <w:object w:dxaOrig="1340" w:dyaOrig="680">
          <v:shape id="_x0000_i1053" type="#_x0000_t75" style="width:67pt;height:34.2pt" o:ole="">
            <v:imagedata r:id="rId30" o:title=""/>
          </v:shape>
          <o:OLEObject Type="Embed" ProgID="Equation.DSMT4" ShapeID="_x0000_i1053" DrawAspect="Content" ObjectID="_1671278569" r:id="rId31"/>
        </w:object>
      </w:r>
      <w:r w:rsidR="007E36CB">
        <w:br/>
      </w:r>
      <w:proofErr w:type="spellStart"/>
      <w:r w:rsidR="00A43D75">
        <w:rPr>
          <w:b/>
        </w:rPr>
        <w:t>Koeffizientenvergleich</w:t>
      </w:r>
      <w:proofErr w:type="spellEnd"/>
      <w:r w:rsidR="00A43D75">
        <w:rPr>
          <w:b/>
        </w:rPr>
        <w:t xml:space="preserve">. </w:t>
      </w:r>
      <w:r w:rsidR="00A43D75">
        <w:t xml:space="preserve"> E</w:t>
      </w:r>
      <w:r>
        <w:t xml:space="preserve">s entsteht ein LGS. </w:t>
      </w:r>
      <w:r w:rsidR="00C1131E">
        <w:tab/>
      </w:r>
      <w:r w:rsidR="00C1131E">
        <w:tab/>
      </w:r>
      <w:r w:rsidR="00C1131E">
        <w:tab/>
        <w:t>____________</w:t>
      </w:r>
      <w:r w:rsidR="007E36CB">
        <w:br/>
      </w:r>
      <w:r>
        <w:t>L</w:t>
      </w:r>
      <w:r w:rsidR="00A43D75">
        <w:t>ösen</w:t>
      </w:r>
      <w:r>
        <w:t xml:space="preserve"> Sie dieses.</w:t>
      </w:r>
      <w:r w:rsidR="00C1131E">
        <w:tab/>
      </w:r>
      <w:r w:rsidR="00C1131E">
        <w:tab/>
      </w:r>
      <w:r w:rsidR="00C1131E">
        <w:tab/>
        <w:t xml:space="preserve"> </w:t>
      </w:r>
      <w:r w:rsidR="00514066" w:rsidRPr="00C1131E">
        <w:rPr>
          <w:position w:val="-28"/>
        </w:rPr>
        <w:object w:dxaOrig="900" w:dyaOrig="680">
          <v:shape id="_x0000_i1054" type="#_x0000_t75" style="width:45.1pt;height:34.2pt" o:ole="">
            <v:imagedata r:id="rId32" o:title=""/>
          </v:shape>
          <o:OLEObject Type="Embed" ProgID="Equation.DSMT4" ShapeID="_x0000_i1054" DrawAspect="Content" ObjectID="_1671278570" r:id="rId33"/>
        </w:object>
      </w:r>
    </w:p>
    <w:p w:rsidR="006D28B6" w:rsidRDefault="006D28B6" w:rsidP="005A3272">
      <w:pPr>
        <w:tabs>
          <w:tab w:val="left" w:pos="4536"/>
        </w:tabs>
      </w:pPr>
      <w:r>
        <w:t xml:space="preserve">Mit dem Ergebnis können Sie den Bruch umschreiben: </w:t>
      </w:r>
      <w:r w:rsidR="00514066" w:rsidRPr="005A3272">
        <w:rPr>
          <w:position w:val="-30"/>
        </w:rPr>
        <w:object w:dxaOrig="2480" w:dyaOrig="660">
          <v:shape id="_x0000_i1055" type="#_x0000_t75" style="width:123.95pt;height:32.8pt" o:ole="">
            <v:imagedata r:id="rId34" o:title=""/>
          </v:shape>
          <o:OLEObject Type="Embed" ProgID="Equation.DSMT4" ShapeID="_x0000_i1055" DrawAspect="Content" ObjectID="_1671278571" r:id="rId35"/>
        </w:object>
      </w:r>
    </w:p>
    <w:p w:rsidR="00A87773" w:rsidRDefault="00A87773" w:rsidP="005A3272">
      <w:pPr>
        <w:tabs>
          <w:tab w:val="left" w:pos="4536"/>
        </w:tabs>
      </w:pPr>
      <w:r>
        <w:t>Be</w:t>
      </w:r>
      <w:r w:rsidR="006D28B6">
        <w:t xml:space="preserve">rechnen Sie damit </w:t>
      </w:r>
      <w:r>
        <w:t>das Integral</w:t>
      </w:r>
      <w:r w:rsidR="00932D06">
        <w:t>:</w:t>
      </w:r>
      <w:r w:rsidR="006D28B6">
        <w:t xml:space="preserve">   </w:t>
      </w:r>
      <w:r w:rsidR="00514066" w:rsidRPr="00A87773">
        <w:rPr>
          <w:position w:val="-32"/>
        </w:rPr>
        <w:object w:dxaOrig="6740" w:dyaOrig="740">
          <v:shape id="_x0000_i1056" type="#_x0000_t75" style="width:337.2pt;height:36.9pt" o:ole="">
            <v:imagedata r:id="rId36" o:title=""/>
          </v:shape>
          <o:OLEObject Type="Embed" ProgID="Equation.DSMT4" ShapeID="_x0000_i1056" DrawAspect="Content" ObjectID="_1671278572" r:id="rId37"/>
        </w:object>
      </w:r>
      <w:r>
        <w:t xml:space="preserve"> </w:t>
      </w:r>
    </w:p>
    <w:p w:rsidR="00237390" w:rsidRDefault="006D28B6" w:rsidP="00EC44B1">
      <w:pPr>
        <w:pStyle w:val="berschrift1"/>
      </w:pPr>
      <w:r>
        <w:lastRenderedPageBreak/>
        <w:t xml:space="preserve">6 </w:t>
      </w:r>
      <w:r w:rsidR="00EC44B1">
        <w:t xml:space="preserve">Integration </w:t>
      </w:r>
      <w:r w:rsidR="00783BE9">
        <w:t>durch Partialbruchzerlegung</w:t>
      </w:r>
      <w:r w:rsidR="00655E13">
        <w:t xml:space="preserve"> </w:t>
      </w:r>
      <w:r w:rsidR="00EC44B1">
        <w:t>– Anwendung</w:t>
      </w:r>
    </w:p>
    <w:p w:rsidR="00EC44B1" w:rsidRDefault="00EC44B1" w:rsidP="00EC44B1"/>
    <w:p w:rsidR="00EC44B1" w:rsidRDefault="00497E2E" w:rsidP="00854469">
      <w:pPr>
        <w:pStyle w:val="Listenabsatz"/>
        <w:numPr>
          <w:ilvl w:val="0"/>
          <w:numId w:val="6"/>
        </w:numPr>
      </w:pPr>
      <w:r>
        <w:rPr>
          <w:noProof/>
          <w:lang w:eastAsia="de-DE"/>
        </w:rPr>
        <mc:AlternateContent>
          <mc:Choice Requires="wps">
            <w:drawing>
              <wp:anchor distT="0" distB="0" distL="114300" distR="114300" simplePos="0" relativeHeight="251659264" behindDoc="0" locked="0" layoutInCell="1" allowOverlap="1" wp14:anchorId="79E3E59B" wp14:editId="36EC5DBA">
                <wp:simplePos x="0" y="0"/>
                <wp:positionH relativeFrom="column">
                  <wp:posOffset>1177925</wp:posOffset>
                </wp:positionH>
                <wp:positionV relativeFrom="paragraph">
                  <wp:posOffset>472552</wp:posOffset>
                </wp:positionV>
                <wp:extent cx="2077085" cy="589915"/>
                <wp:effectExtent l="0" t="0" r="18415" b="19685"/>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7085" cy="589915"/>
                        </a:xfrm>
                        <a:prstGeom prst="rect">
                          <a:avLst/>
                        </a:prstGeom>
                        <a:solidFill>
                          <a:srgbClr val="FFFFFF"/>
                        </a:solidFill>
                        <a:ln w="9525">
                          <a:solidFill>
                            <a:srgbClr val="000000"/>
                          </a:solidFill>
                          <a:miter lim="800000"/>
                          <a:headEnd/>
                          <a:tailEnd/>
                        </a:ln>
                      </wps:spPr>
                      <wps:txbx>
                        <w:txbxContent>
                          <w:p w:rsidR="00497E2E" w:rsidRDefault="00497E2E">
                            <w:r w:rsidRPr="00497E2E">
                              <w:rPr>
                                <w:position w:val="-30"/>
                              </w:rPr>
                              <w:object w:dxaOrig="2860" w:dyaOrig="660">
                                <v:shape id="_x0000_i1086" type="#_x0000_t75" style="width:143.1pt;height:32.8pt" o:ole="">
                                  <v:imagedata r:id="rId38" o:title=""/>
                                </v:shape>
                                <o:OLEObject Type="Embed" ProgID="Equation.DSMT4" ShapeID="_x0000_i1086" DrawAspect="Content" ObjectID="_1671278619" r:id="rId39"/>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2" o:spid="_x0000_s1026" type="#_x0000_t202" style="position:absolute;left:0;text-align:left;margin-left:92.75pt;margin-top:37.2pt;width:163.55pt;height:46.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">
                <v:textbox>
                  <w:txbxContent>
                    <w:p w:rsidR="00497E2E" w:rsidRDefault="00497E2E">
                      <w:r w:rsidRPr="00497E2E">
                        <w:rPr>
                          <w:position w:val="-30"/>
                        </w:rPr>
                        <w:object w:dxaOrig="2860" w:dyaOrig="660">
                          <v:shape id="_x0000_i1086" type="#_x0000_t75" style="width:143.1pt;height:32.8pt" o:ole="">
                            <v:imagedata r:id="rId38" o:title=""/>
                          </v:shape>
                          <o:OLEObject Type="Embed" ProgID="Equation.DSMT4" ShapeID="_x0000_i1086" DrawAspect="Content" ObjectID="_1671278619" r:id="rId40"/>
                        </w:object>
                      </w:r>
                      <w:r>
                        <w:t xml:space="preserve"> </w:t>
                      </w:r>
                    </w:p>
                  </w:txbxContent>
                </v:textbox>
              </v:shape>
            </w:pict>
          </mc:Fallback>
        </mc:AlternateContent>
      </w:r>
      <w:r w:rsidR="00A34C26">
        <w:t>In den Integralen in Aufgabe 1</w:t>
      </w:r>
      <w:r>
        <w:t xml:space="preserve"> sind die Linearfaktoren des Nenners direkt ablesbar. Berechnen Sie zuerst die Partialbruchzerlegung des Integranden</w:t>
      </w:r>
      <w:r w:rsidR="00A34C26">
        <w:t xml:space="preserve"> mit Hilfe des Ansatzes </w:t>
      </w:r>
      <w:r w:rsidR="00EA3127">
        <w:t>(</w:t>
      </w:r>
      <w:r w:rsidR="00A34C26">
        <w:t>1</w:t>
      </w:r>
      <w:r w:rsidR="00EA3127">
        <w:t>)</w:t>
      </w:r>
      <w:r>
        <w:t>:</w:t>
      </w:r>
    </w:p>
    <w:p w:rsidR="00497E2E" w:rsidRDefault="00497E2E" w:rsidP="00564EFA">
      <w:pPr>
        <w:tabs>
          <w:tab w:val="left" w:pos="5387"/>
        </w:tabs>
        <w:ind w:left="1416"/>
      </w:pPr>
      <w:r>
        <w:t xml:space="preserve"> (1)</w:t>
      </w:r>
      <w:r>
        <w:tab/>
      </w:r>
    </w:p>
    <w:p w:rsidR="00564EFA" w:rsidRDefault="00564EFA" w:rsidP="00564EFA">
      <w:pPr>
        <w:tabs>
          <w:tab w:val="left" w:pos="5387"/>
        </w:tabs>
        <w:ind w:left="1416"/>
      </w:pPr>
    </w:p>
    <w:p w:rsidR="00497E2E" w:rsidRDefault="00497E2E" w:rsidP="00497E2E">
      <w:pPr>
        <w:pStyle w:val="Listenabsatz"/>
        <w:tabs>
          <w:tab w:val="left" w:pos="5387"/>
        </w:tabs>
        <w:ind w:left="709"/>
      </w:pPr>
      <w:r>
        <w:t xml:space="preserve">Bei mehr als zwei </w:t>
      </w:r>
      <w:r w:rsidR="00A34C26">
        <w:t>Linearfaktoren erweitern Sie den Ansatz</w:t>
      </w:r>
      <w:r>
        <w:t xml:space="preserve"> entsprechend. Setzen Sie das Ergebnis in das Integral ein und rechnen Sie zu Ende.</w:t>
      </w:r>
    </w:p>
    <w:p w:rsidR="00A34C26" w:rsidRDefault="00A34C26" w:rsidP="00497E2E">
      <w:pPr>
        <w:pStyle w:val="Listenabsatz"/>
        <w:tabs>
          <w:tab w:val="left" w:pos="5387"/>
        </w:tabs>
        <w:ind w:left="709"/>
      </w:pPr>
    </w:p>
    <w:p w:rsidR="00FF3EF7" w:rsidRDefault="00A34C26" w:rsidP="00A34C26">
      <w:pPr>
        <w:pStyle w:val="Listenabsatz"/>
        <w:numPr>
          <w:ilvl w:val="0"/>
          <w:numId w:val="6"/>
        </w:numPr>
        <w:tabs>
          <w:tab w:val="left" w:pos="4536"/>
        </w:tabs>
      </w:pPr>
      <w:r>
        <w:t xml:space="preserve">Das obige Verfahren scheitert, wenn die beiden Linearfaktoren im Nenner dieselben sind. Probieren Sie es aus, z.B. mit </w:t>
      </w:r>
      <w:r w:rsidR="00FF3EF7" w:rsidRPr="002649BA">
        <w:rPr>
          <w:position w:val="-34"/>
        </w:rPr>
        <w:object w:dxaOrig="2900" w:dyaOrig="700">
          <v:shape id="_x0000_i1057" type="#_x0000_t75" style="width:144.45pt;height:35.1pt" o:ole="">
            <v:imagedata r:id="rId41" o:title=""/>
          </v:shape>
          <o:OLEObject Type="Embed" ProgID="Equation.DSMT4" ShapeID="_x0000_i1057" DrawAspect="Content" ObjectID="_1671278573" r:id="rId42"/>
        </w:object>
      </w:r>
      <w:r w:rsidR="00FF3EF7">
        <w:t xml:space="preserve"> </w:t>
      </w:r>
    </w:p>
    <w:p w:rsidR="00FF3EF7" w:rsidRDefault="00FF3EF7" w:rsidP="00FF3EF7">
      <w:pPr>
        <w:pStyle w:val="Listenabsatz"/>
        <w:tabs>
          <w:tab w:val="left" w:pos="3402"/>
          <w:tab w:val="left" w:pos="4536"/>
        </w:tabs>
      </w:pPr>
      <w:r>
        <w:tab/>
      </w:r>
      <w:r w:rsidRPr="00FF3EF7">
        <w:rPr>
          <w:position w:val="-12"/>
        </w:rPr>
        <w:object w:dxaOrig="2180" w:dyaOrig="360">
          <v:shape id="_x0000_i1058" type="#_x0000_t75" style="width:108.9pt;height:18.25pt" o:ole="">
            <v:imagedata r:id="rId43" o:title=""/>
          </v:shape>
          <o:OLEObject Type="Embed" ProgID="Equation.DSMT4" ShapeID="_x0000_i1058" DrawAspect="Content" ObjectID="_1671278574" r:id="rId44"/>
        </w:object>
      </w:r>
    </w:p>
    <w:p w:rsidR="00FF3EF7" w:rsidRDefault="00FF3EF7" w:rsidP="00FF3EF7">
      <w:pPr>
        <w:pStyle w:val="Listenabsatz"/>
        <w:tabs>
          <w:tab w:val="left" w:pos="3402"/>
          <w:tab w:val="left" w:pos="4536"/>
        </w:tabs>
      </w:pPr>
      <w:r>
        <w:tab/>
      </w:r>
      <w:r w:rsidRPr="00FF3EF7">
        <w:rPr>
          <w:position w:val="-12"/>
        </w:rPr>
        <w:object w:dxaOrig="2200" w:dyaOrig="360">
          <v:shape id="_x0000_i1061" type="#_x0000_t75" style="width:109.8pt;height:18.25pt" o:ole="">
            <v:imagedata r:id="rId45" o:title=""/>
          </v:shape>
          <o:OLEObject Type="Embed" ProgID="Equation.DSMT4" ShapeID="_x0000_i1061" DrawAspect="Content" ObjectID="_1671278575" r:id="rId46"/>
        </w:object>
      </w:r>
      <w:r>
        <w:t xml:space="preserve"> </w:t>
      </w:r>
    </w:p>
    <w:p w:rsidR="00FF3EF7" w:rsidRDefault="00FF3EF7" w:rsidP="00FF3EF7">
      <w:pPr>
        <w:pStyle w:val="Listenabsatz"/>
        <w:tabs>
          <w:tab w:val="left" w:pos="3402"/>
          <w:tab w:val="left" w:pos="4536"/>
        </w:tabs>
      </w:pPr>
      <w:r>
        <w:tab/>
      </w:r>
      <w:r>
        <w:rPr>
          <w:color w:val="0000FF"/>
        </w:rPr>
        <w:t xml:space="preserve">LGS: </w:t>
      </w:r>
      <w:r>
        <w:rPr>
          <w:color w:val="0000FF"/>
        </w:rPr>
        <w:tab/>
      </w:r>
      <w:r w:rsidRPr="00FF3EF7">
        <w:rPr>
          <w:position w:val="-6"/>
        </w:rPr>
        <w:object w:dxaOrig="760" w:dyaOrig="260">
          <v:shape id="_x0000_i1059" type="#_x0000_t75" style="width:37.8pt;height:13.2pt" o:ole="">
            <v:imagedata r:id="rId47" o:title=""/>
          </v:shape>
          <o:OLEObject Type="Embed" ProgID="Equation.DSMT4" ShapeID="_x0000_i1059" DrawAspect="Content" ObjectID="_1671278576" r:id="rId48"/>
        </w:object>
      </w:r>
    </w:p>
    <w:p w:rsidR="00701852" w:rsidRDefault="00FF3EF7" w:rsidP="00FF3EF7">
      <w:pPr>
        <w:pStyle w:val="Listenabsatz"/>
        <w:tabs>
          <w:tab w:val="left" w:pos="3402"/>
          <w:tab w:val="left" w:pos="4536"/>
        </w:tabs>
      </w:pPr>
      <w:r>
        <w:rPr>
          <w:color w:val="0000FF"/>
        </w:rPr>
        <w:tab/>
      </w:r>
      <w:r>
        <w:rPr>
          <w:color w:val="0000FF"/>
        </w:rPr>
        <w:tab/>
      </w:r>
      <w:r w:rsidRPr="00FF3EF7">
        <w:rPr>
          <w:position w:val="-6"/>
        </w:rPr>
        <w:object w:dxaOrig="880" w:dyaOrig="260">
          <v:shape id="_x0000_i1060" type="#_x0000_t75" style="width:44.2pt;height:13.2pt" o:ole="">
            <v:imagedata r:id="rId49" o:title=""/>
          </v:shape>
          <o:OLEObject Type="Embed" ProgID="Equation.DSMT4" ShapeID="_x0000_i1060" DrawAspect="Content" ObjectID="_1671278577" r:id="rId50"/>
        </w:object>
      </w:r>
      <w:r>
        <w:t xml:space="preserve"> </w:t>
      </w:r>
      <w:r>
        <w:tab/>
      </w:r>
      <w:r>
        <w:rPr>
          <w:color w:val="0000FF"/>
        </w:rPr>
        <w:t xml:space="preserve">Das LGS hat keine Lösung. </w:t>
      </w:r>
      <w:r w:rsidR="00A34C26">
        <w:br/>
        <w:t>Was passiert dabei? Warum muss das Verfahren scheitern?</w:t>
      </w:r>
    </w:p>
    <w:p w:rsidR="00A34C26" w:rsidRDefault="00701852" w:rsidP="00FF3EF7">
      <w:pPr>
        <w:pStyle w:val="Listenabsatz"/>
        <w:tabs>
          <w:tab w:val="left" w:pos="3402"/>
          <w:tab w:val="left" w:pos="4536"/>
        </w:tabs>
      </w:pPr>
      <w:r>
        <w:rPr>
          <w:color w:val="0000FF"/>
        </w:rPr>
        <w:t>Die Parameter a und b werden mit demselben Linearfaktor (x-1) multipliziert. Somit sind die linken Seiten des entstehenden LGS Vielfache voneinander. Damit hat dieses LGS entweder keine oder unendlich viele Lösungen. Der Fall „unendlich viele Lösungen“ würde aber nur auftreten, wenn im Zähler des ursprünglichen Bruchs ebenfalls (x-1) stehen würde.</w:t>
      </w:r>
      <w:r w:rsidR="00A34C26">
        <w:br/>
      </w:r>
      <w:r w:rsidR="00564EFA">
        <w:t>Man erreicht das Ziel dennoch, wenn man den Zähler geschickt verändert, so dass man beim Trennen des Bruchs in zwei Summanden den ersten der beiden Brüche kürzen kann. Rechnen Sie weiter und bilden Sie die Stammfunktion F(x):</w:t>
      </w:r>
      <w:r w:rsidR="00564EFA">
        <w:br/>
      </w:r>
      <w:r w:rsidR="00564EFA" w:rsidRPr="00280372">
        <w:rPr>
          <w:position w:val="-34"/>
        </w:rPr>
        <w:object w:dxaOrig="2400" w:dyaOrig="700">
          <v:shape id="_x0000_i1030" type="#_x0000_t75" style="width:119.85pt;height:35.1pt" o:ole="">
            <v:imagedata r:id="rId51" o:title=""/>
          </v:shape>
          <o:OLEObject Type="Embed" ProgID="Equation.DSMT4" ShapeID="_x0000_i1030" DrawAspect="Content" ObjectID="_1671278578" r:id="rId52"/>
        </w:object>
      </w:r>
      <w:r w:rsidR="00A34C26">
        <w:t xml:space="preserve"> </w:t>
      </w:r>
      <w:r w:rsidR="00A63F28" w:rsidRPr="00A63F28">
        <w:rPr>
          <w:position w:val="-34"/>
        </w:rPr>
        <w:object w:dxaOrig="3280" w:dyaOrig="700">
          <v:shape id="_x0000_i1062" type="#_x0000_t75" style="width:164.05pt;height:35.1pt" o:ole="">
            <v:imagedata r:id="rId53" o:title=""/>
          </v:shape>
          <o:OLEObject Type="Embed" ProgID="Equation.DSMT4" ShapeID="_x0000_i1062" DrawAspect="Content" ObjectID="_1671278579" r:id="rId54"/>
        </w:object>
      </w:r>
      <w:r w:rsidR="00A63F28">
        <w:t xml:space="preserve"> </w:t>
      </w:r>
    </w:p>
    <w:p w:rsidR="00A63F28" w:rsidRDefault="00A63F28" w:rsidP="00FF3EF7">
      <w:pPr>
        <w:pStyle w:val="Listenabsatz"/>
        <w:tabs>
          <w:tab w:val="left" w:pos="3402"/>
          <w:tab w:val="left" w:pos="4536"/>
        </w:tabs>
      </w:pPr>
      <w:r w:rsidRPr="00A63F28">
        <w:rPr>
          <w:position w:val="-22"/>
        </w:rPr>
        <w:object w:dxaOrig="1880" w:dyaOrig="580">
          <v:shape id="_x0000_i1063" type="#_x0000_t75" style="width:93.85pt;height:29.15pt" o:ole="">
            <v:imagedata r:id="rId55" o:title=""/>
          </v:shape>
          <o:OLEObject Type="Embed" ProgID="Equation.DSMT4" ShapeID="_x0000_i1063" DrawAspect="Content" ObjectID="_1671278580" r:id="rId56"/>
        </w:object>
      </w:r>
      <w:r>
        <w:t xml:space="preserve"> </w:t>
      </w:r>
    </w:p>
    <w:p w:rsidR="00564EFA" w:rsidRDefault="00564EFA" w:rsidP="00497E2E">
      <w:pPr>
        <w:pStyle w:val="Listenabsatz"/>
      </w:pPr>
      <w:r>
        <w:rPr>
          <w:noProof/>
          <w:lang w:eastAsia="de-DE"/>
        </w:rPr>
        <mc:AlternateContent>
          <mc:Choice Requires="wps">
            <w:drawing>
              <wp:anchor distT="0" distB="0" distL="114300" distR="114300" simplePos="0" relativeHeight="251663360" behindDoc="0" locked="0" layoutInCell="1" allowOverlap="1" wp14:anchorId="75F55C1F" wp14:editId="60DC18CE">
                <wp:simplePos x="0" y="0"/>
                <wp:positionH relativeFrom="column">
                  <wp:posOffset>2936578</wp:posOffset>
                </wp:positionH>
                <wp:positionV relativeFrom="paragraph">
                  <wp:posOffset>237924</wp:posOffset>
                </wp:positionV>
                <wp:extent cx="2702688" cy="589915"/>
                <wp:effectExtent l="0" t="0" r="21590" b="19685"/>
                <wp:wrapNone/>
                <wp:docPr id="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2688" cy="589915"/>
                        </a:xfrm>
                        <a:prstGeom prst="rect">
                          <a:avLst/>
                        </a:prstGeom>
                        <a:solidFill>
                          <a:srgbClr val="FFFFFF"/>
                        </a:solidFill>
                        <a:ln w="9525">
                          <a:solidFill>
                            <a:srgbClr val="000000"/>
                          </a:solidFill>
                          <a:miter lim="800000"/>
                          <a:headEnd/>
                          <a:tailEnd/>
                        </a:ln>
                      </wps:spPr>
                      <wps:txbx>
                        <w:txbxContent>
                          <w:p w:rsidR="00564EFA" w:rsidRDefault="00564EFA" w:rsidP="00564EFA">
                            <w:r w:rsidRPr="00564EFA">
                              <w:rPr>
                                <w:position w:val="-34"/>
                              </w:rPr>
                              <w:object w:dxaOrig="3920" w:dyaOrig="740">
                                <v:shape id="_x0000_i1087" type="#_x0000_t75" style="width:196.4pt;height:36.9pt" o:ole="">
                                  <v:imagedata r:id="rId57" o:title=""/>
                                </v:shape>
                                <o:OLEObject Type="Embed" ProgID="Equation.DSMT4" ShapeID="_x0000_i1087" DrawAspect="Content" ObjectID="_1671278620" r:id="rId58"/>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31.25pt;margin-top:18.75pt;width:212.8pt;height:46.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">
                <v:textbox>
                  <w:txbxContent>
                    <w:p w:rsidR="00564EFA" w:rsidRDefault="00564EFA" w:rsidP="00564EFA">
                      <w:r w:rsidRPr="00564EFA">
                        <w:rPr>
                          <w:position w:val="-34"/>
                        </w:rPr>
                        <w:object w:dxaOrig="3920" w:dyaOrig="740">
                          <v:shape id="_x0000_i1087" type="#_x0000_t75" style="width:196.4pt;height:36.9pt" o:ole="">
                            <v:imagedata r:id="rId57" o:title=""/>
                          </v:shape>
                          <o:OLEObject Type="Embed" ProgID="Equation.DSMT4" ShapeID="_x0000_i1087" DrawAspect="Content" ObjectID="_1671278620" r:id="rId59"/>
                        </w:object>
                      </w:r>
                      <w:r>
                        <w:t xml:space="preserve"> </w:t>
                      </w:r>
                    </w:p>
                  </w:txbxContent>
                </v:textbox>
              </v:shape>
            </w:pict>
          </mc:Fallback>
        </mc:AlternateContent>
      </w:r>
      <w:r>
        <w:rPr>
          <w:noProof/>
          <w:lang w:eastAsia="de-DE"/>
        </w:rPr>
        <mc:AlternateContent>
          <mc:Choice Requires="wps">
            <w:drawing>
              <wp:anchor distT="0" distB="0" distL="114300" distR="114300" simplePos="0" relativeHeight="251661312" behindDoc="0" locked="0" layoutInCell="1" allowOverlap="1" wp14:anchorId="5573C319" wp14:editId="55108619">
                <wp:simplePos x="0" y="0"/>
                <wp:positionH relativeFrom="column">
                  <wp:posOffset>714375</wp:posOffset>
                </wp:positionH>
                <wp:positionV relativeFrom="paragraph">
                  <wp:posOffset>238125</wp:posOffset>
                </wp:positionV>
                <wp:extent cx="1758950" cy="595630"/>
                <wp:effectExtent l="0" t="0" r="12700" b="13970"/>
                <wp:wrapNone/>
                <wp:docPr id="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0" cy="595630"/>
                        </a:xfrm>
                        <a:prstGeom prst="rect">
                          <a:avLst/>
                        </a:prstGeom>
                        <a:solidFill>
                          <a:srgbClr val="FFFFFF"/>
                        </a:solidFill>
                        <a:ln w="9525">
                          <a:solidFill>
                            <a:srgbClr val="000000"/>
                          </a:solidFill>
                          <a:miter lim="800000"/>
                          <a:headEnd/>
                          <a:tailEnd/>
                        </a:ln>
                      </wps:spPr>
                      <wps:txbx>
                        <w:txbxContent>
                          <w:p w:rsidR="00497E2E" w:rsidRDefault="00497E2E">
                            <w:r w:rsidRPr="00497E2E">
                              <w:rPr>
                                <w:position w:val="-34"/>
                              </w:rPr>
                              <w:object w:dxaOrig="2540" w:dyaOrig="700">
                                <v:shape id="_x0000_i1088" type="#_x0000_t75" style="width:127.15pt;height:35.1pt" o:ole="">
                                  <v:imagedata r:id="rId60" o:title=""/>
                                </v:shape>
                                <o:OLEObject Type="Embed" ProgID="Equation.DSMT4" ShapeID="_x0000_i1088" DrawAspect="Content" ObjectID="_1671278621" r:id="rId61"/>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6.25pt;margin-top:18.75pt;width:138.5pt;height:46.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">
                <v:textbox>
                  <w:txbxContent>
                    <w:p w:rsidR="00497E2E" w:rsidRDefault="00497E2E">
                      <w:r w:rsidRPr="00497E2E">
                        <w:rPr>
                          <w:position w:val="-34"/>
                        </w:rPr>
                        <w:object w:dxaOrig="2540" w:dyaOrig="700">
                          <v:shape id="_x0000_i1088" type="#_x0000_t75" style="width:127.15pt;height:35.1pt" o:ole="">
                            <v:imagedata r:id="rId60" o:title=""/>
                          </v:shape>
                          <o:OLEObject Type="Embed" ProgID="Equation.DSMT4" ShapeID="_x0000_i1088" DrawAspect="Content" ObjectID="_1671278621" r:id="rId62"/>
                        </w:object>
                      </w:r>
                      <w:r>
                        <w:t xml:space="preserve"> </w:t>
                      </w:r>
                    </w:p>
                  </w:txbxContent>
                </v:textbox>
              </v:shape>
            </w:pict>
          </mc:Fallback>
        </mc:AlternateContent>
      </w:r>
      <w:r>
        <w:t xml:space="preserve">Dies kann man allgemein als Ansätze (2) bzw. (3) formulieren:  </w:t>
      </w:r>
      <w:r>
        <w:br/>
        <w:t>(2)</w:t>
      </w:r>
      <w:r>
        <w:tab/>
      </w:r>
      <w:r>
        <w:tab/>
      </w:r>
      <w:r>
        <w:tab/>
      </w:r>
      <w:r>
        <w:tab/>
      </w:r>
      <w:r>
        <w:tab/>
        <w:t xml:space="preserve">(3) </w:t>
      </w:r>
    </w:p>
    <w:p w:rsidR="00564EFA" w:rsidRDefault="00564EFA" w:rsidP="00497E2E">
      <w:pPr>
        <w:pStyle w:val="Listenabsatz"/>
      </w:pPr>
    </w:p>
    <w:p w:rsidR="00564EFA" w:rsidRDefault="00564EFA" w:rsidP="00497E2E">
      <w:pPr>
        <w:pStyle w:val="Listenabsatz"/>
      </w:pPr>
    </w:p>
    <w:p w:rsidR="00497E2E" w:rsidRDefault="00564EFA" w:rsidP="00497E2E">
      <w:pPr>
        <w:pStyle w:val="Listenabsatz"/>
      </w:pPr>
      <w:r>
        <w:br/>
      </w:r>
      <w:r w:rsidR="007C0F07">
        <w:t>Lösen Sie damit die Aufgabe 2.</w:t>
      </w:r>
      <w:r w:rsidR="007C0F07">
        <w:br/>
      </w:r>
    </w:p>
    <w:p w:rsidR="00497E2E" w:rsidRDefault="00497E2E" w:rsidP="00A34C26">
      <w:pPr>
        <w:pStyle w:val="Listenabsatz"/>
        <w:numPr>
          <w:ilvl w:val="0"/>
          <w:numId w:val="6"/>
        </w:numPr>
        <w:tabs>
          <w:tab w:val="left" w:pos="5387"/>
        </w:tabs>
      </w:pPr>
      <w:r>
        <w:t xml:space="preserve">Ist der Nenner noch nicht in Linearfaktoren zerlegt, so bestimmen Sie zuerst die Nullstellen. Ggf. muss eine Nullstelle erraten und eine Polynomdivision durchgeführt werden. </w:t>
      </w:r>
      <w:r w:rsidR="004F53CE">
        <w:br/>
      </w:r>
      <w:r>
        <w:t xml:space="preserve">Lösen Sie damit die Aufgabe </w:t>
      </w:r>
      <w:r w:rsidR="00572EEC">
        <w:t>3</w:t>
      </w:r>
      <w:r>
        <w:t>.</w:t>
      </w:r>
      <w:r>
        <w:br/>
      </w:r>
    </w:p>
    <w:p w:rsidR="004F53CE" w:rsidRDefault="00497E2E" w:rsidP="00A34C26">
      <w:pPr>
        <w:pStyle w:val="Listenabsatz"/>
        <w:numPr>
          <w:ilvl w:val="0"/>
          <w:numId w:val="6"/>
        </w:numPr>
        <w:tabs>
          <w:tab w:val="left" w:pos="5387"/>
        </w:tabs>
      </w:pPr>
      <w:r>
        <w:t xml:space="preserve">Die Partialbruchzerlegung ist nur dann anwendbar, wenn der Zählergrad kleiner als der </w:t>
      </w:r>
      <w:proofErr w:type="spellStart"/>
      <w:r>
        <w:t>Nennergrad</w:t>
      </w:r>
      <w:proofErr w:type="spellEnd"/>
      <w:r>
        <w:t xml:space="preserve"> ist.</w:t>
      </w:r>
      <w:r w:rsidR="004F53CE">
        <w:t xml:space="preserve"> Ist dies nicht der Fall, dividieren Sie den Zähler durch den Nenner mittels Polynomdivision. Sie erhalten eine Summe aus einer ganzrationalen und einer gebrochen-</w:t>
      </w:r>
      <w:r w:rsidR="004F53CE">
        <w:lastRenderedPageBreak/>
        <w:t>rationalen Funktion.</w:t>
      </w:r>
      <w:r w:rsidR="007341A7">
        <w:t xml:space="preserve"> Dann </w:t>
      </w:r>
      <w:r w:rsidR="006A75DC">
        <w:t xml:space="preserve">wenden Sie die Partialbruchzerlegung auf den verbleibenden Bruch an und setzen am Ende </w:t>
      </w:r>
      <w:r w:rsidR="00E64271">
        <w:rPr>
          <w:b/>
        </w:rPr>
        <w:t>die ganze Summe</w:t>
      </w:r>
      <w:r w:rsidR="006A75DC">
        <w:rPr>
          <w:b/>
        </w:rPr>
        <w:t xml:space="preserve"> </w:t>
      </w:r>
      <w:r w:rsidR="006A75DC">
        <w:t>in das Integral ein.</w:t>
      </w:r>
      <w:r w:rsidR="004F53CE">
        <w:t xml:space="preserve"> </w:t>
      </w:r>
    </w:p>
    <w:p w:rsidR="004F53CE" w:rsidRDefault="004F53CE" w:rsidP="004F53CE">
      <w:pPr>
        <w:pStyle w:val="Listenabsatz"/>
        <w:tabs>
          <w:tab w:val="left" w:pos="5387"/>
        </w:tabs>
        <w:rPr>
          <w:b/>
        </w:rPr>
      </w:pPr>
    </w:p>
    <w:p w:rsidR="004F53CE" w:rsidRDefault="004F53CE" w:rsidP="004F53CE">
      <w:pPr>
        <w:pStyle w:val="Listenabsatz"/>
        <w:tabs>
          <w:tab w:val="left" w:pos="5387"/>
        </w:tabs>
        <w:rPr>
          <w:b/>
        </w:rPr>
      </w:pPr>
      <w:r>
        <w:rPr>
          <w:b/>
        </w:rPr>
        <w:t>Beispiel</w:t>
      </w:r>
    </w:p>
    <w:p w:rsidR="004F53CE" w:rsidRDefault="00951C26" w:rsidP="004F53CE">
      <w:pPr>
        <w:pStyle w:val="Listenabsatz"/>
        <w:tabs>
          <w:tab w:val="left" w:pos="5387"/>
        </w:tabs>
      </w:pPr>
      <w:r w:rsidRPr="004F53CE">
        <w:rPr>
          <w:position w:val="-24"/>
        </w:rPr>
        <w:object w:dxaOrig="6860" w:dyaOrig="639">
          <v:shape id="_x0000_i1031" type="#_x0000_t75" style="width:343.15pt;height:31.9pt" o:ole="">
            <v:imagedata r:id="rId63" o:title=""/>
          </v:shape>
          <o:OLEObject Type="Embed" ProgID="Equation.DSMT4" ShapeID="_x0000_i1031" DrawAspect="Content" ObjectID="_1671278581" r:id="rId64"/>
        </w:object>
      </w:r>
      <w:r w:rsidR="004F53CE">
        <w:t xml:space="preserve"> </w:t>
      </w:r>
    </w:p>
    <w:p w:rsidR="00A63F28" w:rsidRDefault="00A63F28" w:rsidP="00A63F28">
      <w:pPr>
        <w:pStyle w:val="Listenabsatz"/>
        <w:tabs>
          <w:tab w:val="left" w:pos="2410"/>
          <w:tab w:val="left" w:pos="5387"/>
        </w:tabs>
      </w:pPr>
      <w:r>
        <w:tab/>
      </w:r>
      <w:r w:rsidR="0016120D" w:rsidRPr="00A63F28">
        <w:rPr>
          <w:position w:val="-22"/>
        </w:rPr>
        <w:object w:dxaOrig="1680" w:dyaOrig="499">
          <v:shape id="_x0000_i1067" type="#_x0000_t75" style="width:83.85pt;height:25.05pt" o:ole="">
            <v:imagedata r:id="rId65" o:title=""/>
          </v:shape>
          <o:OLEObject Type="Embed" ProgID="Equation.DSMT4" ShapeID="_x0000_i1067" DrawAspect="Content" ObjectID="_1671278582" r:id="rId66"/>
        </w:object>
      </w:r>
      <w:r>
        <w:t xml:space="preserve"> </w:t>
      </w:r>
    </w:p>
    <w:p w:rsidR="00A63F28" w:rsidRDefault="00A63F28" w:rsidP="00A63F28">
      <w:pPr>
        <w:pStyle w:val="Listenabsatz"/>
        <w:tabs>
          <w:tab w:val="left" w:pos="2552"/>
          <w:tab w:val="left" w:pos="3261"/>
          <w:tab w:val="left" w:pos="5387"/>
        </w:tabs>
      </w:pPr>
      <w:r>
        <w:tab/>
      </w:r>
      <w:r>
        <w:tab/>
      </w:r>
      <w:r w:rsidRPr="00A63F28">
        <w:rPr>
          <w:position w:val="-6"/>
        </w:rPr>
        <w:object w:dxaOrig="1180" w:dyaOrig="320">
          <v:shape id="_x0000_i1064" type="#_x0000_t75" style="width:58.8pt;height:15.95pt" o:ole="">
            <v:imagedata r:id="rId67" o:title=""/>
          </v:shape>
          <o:OLEObject Type="Embed" ProgID="Equation.DSMT4" ShapeID="_x0000_i1064" DrawAspect="Content" ObjectID="_1671278583" r:id="rId68"/>
        </w:object>
      </w:r>
      <w:r>
        <w:t xml:space="preserve"> </w:t>
      </w:r>
    </w:p>
    <w:p w:rsidR="00B32ACC" w:rsidRDefault="00A63F28" w:rsidP="00A63F28">
      <w:pPr>
        <w:pStyle w:val="Listenabsatz"/>
        <w:tabs>
          <w:tab w:val="left" w:pos="2977"/>
          <w:tab w:val="left" w:pos="5387"/>
        </w:tabs>
      </w:pPr>
      <w:r>
        <w:tab/>
      </w:r>
      <w:r w:rsidRPr="00A63F28">
        <w:rPr>
          <w:position w:val="-22"/>
        </w:rPr>
        <w:object w:dxaOrig="1620" w:dyaOrig="499">
          <v:shape id="_x0000_i1065" type="#_x0000_t75" style="width:81.1pt;height:25.05pt" o:ole="">
            <v:imagedata r:id="rId69" o:title=""/>
          </v:shape>
          <o:OLEObject Type="Embed" ProgID="Equation.DSMT4" ShapeID="_x0000_i1065" DrawAspect="Content" ObjectID="_1671278584" r:id="rId70"/>
        </w:object>
      </w:r>
      <w:r>
        <w:t xml:space="preserve"> </w:t>
      </w:r>
    </w:p>
    <w:p w:rsidR="004F53CE" w:rsidRDefault="00A63F28" w:rsidP="0016120D">
      <w:pPr>
        <w:pStyle w:val="Listenabsatz"/>
        <w:tabs>
          <w:tab w:val="left" w:pos="3828"/>
          <w:tab w:val="left" w:pos="5387"/>
        </w:tabs>
      </w:pPr>
      <w:r>
        <w:tab/>
      </w:r>
      <w:r w:rsidR="0016120D" w:rsidRPr="0016120D">
        <w:rPr>
          <w:position w:val="-6"/>
        </w:rPr>
        <w:object w:dxaOrig="700" w:dyaOrig="260">
          <v:shape id="_x0000_i1066" type="#_x0000_t75" style="width:35.1pt;height:13.2pt" o:ole="">
            <v:imagedata r:id="rId71" o:title=""/>
          </v:shape>
          <o:OLEObject Type="Embed" ProgID="Equation.DSMT4" ShapeID="_x0000_i1066" DrawAspect="Content" ObjectID="_1671278585" r:id="rId72"/>
        </w:object>
      </w:r>
      <w:r w:rsidR="0016120D">
        <w:t xml:space="preserve"> </w:t>
      </w:r>
    </w:p>
    <w:p w:rsidR="00B32ACC" w:rsidRDefault="00B32ACC" w:rsidP="004F53CE">
      <w:pPr>
        <w:pStyle w:val="Listenabsatz"/>
        <w:tabs>
          <w:tab w:val="left" w:pos="5387"/>
        </w:tabs>
      </w:pPr>
    </w:p>
    <w:p w:rsidR="00497E2E" w:rsidRDefault="00B32ACC" w:rsidP="004F53CE">
      <w:pPr>
        <w:pStyle w:val="Listenabsatz"/>
        <w:tabs>
          <w:tab w:val="left" w:pos="5387"/>
        </w:tabs>
      </w:pPr>
      <w:r>
        <w:t>Rechnen Sie die einzelnen Schritte der Polynomdivision nach.</w:t>
      </w:r>
      <w:r w:rsidR="0091506C" w:rsidRPr="0091506C">
        <w:t xml:space="preserve"> </w:t>
      </w:r>
      <w:r w:rsidR="006A75DC">
        <w:br/>
        <w:t>Lösen Sie auf diese Weise</w:t>
      </w:r>
      <w:r w:rsidR="004F53CE">
        <w:t xml:space="preserve"> die Aufgabe </w:t>
      </w:r>
      <w:r w:rsidR="00572EEC">
        <w:t>4</w:t>
      </w:r>
      <w:r w:rsidR="004F53CE">
        <w:t>.</w:t>
      </w:r>
    </w:p>
    <w:p w:rsidR="008C0D7E" w:rsidRDefault="008C0D7E" w:rsidP="00497E2E">
      <w:pPr>
        <w:pStyle w:val="berschrift1"/>
      </w:pPr>
      <w:r>
        <w:br w:type="page"/>
      </w:r>
      <w:r w:rsidR="006D28B6">
        <w:lastRenderedPageBreak/>
        <w:t xml:space="preserve">6 </w:t>
      </w:r>
      <w:r>
        <w:t>Integration</w:t>
      </w:r>
      <w:r w:rsidR="00783BE9">
        <w:t xml:space="preserve"> durch Partialbruchzerlegung</w:t>
      </w:r>
      <w:r>
        <w:t xml:space="preserve"> – Aufgaben</w:t>
      </w:r>
    </w:p>
    <w:p w:rsidR="0053406E" w:rsidRPr="0053406E" w:rsidRDefault="0053406E" w:rsidP="0053406E"/>
    <w:p w:rsidR="0053406E" w:rsidRDefault="0053406E" w:rsidP="0053406E">
      <w:pPr>
        <w:pStyle w:val="Listenabsatz"/>
        <w:numPr>
          <w:ilvl w:val="0"/>
          <w:numId w:val="9"/>
        </w:numPr>
      </w:pPr>
      <w:r>
        <w:t>Führen Sie zuerst die Partialbruchzerlegung durch und berechnen Sie danach das Integral.</w:t>
      </w:r>
    </w:p>
    <w:p w:rsidR="00123C62" w:rsidRDefault="00AA05C2" w:rsidP="00123C62">
      <w:pPr>
        <w:pStyle w:val="Listenabsatz"/>
        <w:numPr>
          <w:ilvl w:val="1"/>
          <w:numId w:val="9"/>
        </w:numPr>
        <w:ind w:left="993"/>
      </w:pPr>
      <w:r w:rsidRPr="0053406E">
        <w:rPr>
          <w:position w:val="-32"/>
        </w:rPr>
        <w:object w:dxaOrig="1860" w:dyaOrig="760">
          <v:shape id="_x0000_i1032" type="#_x0000_t75" style="width:92.95pt;height:37.8pt" o:ole="">
            <v:imagedata r:id="rId73" o:title=""/>
          </v:shape>
          <o:OLEObject Type="Embed" ProgID="Equation.DSMT4" ShapeID="_x0000_i1032" DrawAspect="Content" ObjectID="_1671278586" r:id="rId74"/>
        </w:object>
      </w:r>
      <w:r w:rsidR="00123C62">
        <w:t>=</w:t>
      </w:r>
      <w:r w:rsidR="00123C62" w:rsidRPr="00123C62">
        <w:rPr>
          <w:position w:val="-32"/>
        </w:rPr>
        <w:object w:dxaOrig="2720" w:dyaOrig="740">
          <v:shape id="_x0000_i1068" type="#_x0000_t75" style="width:135.8pt;height:36.9pt" o:ole="">
            <v:imagedata r:id="rId75" o:title=""/>
          </v:shape>
          <o:OLEObject Type="Embed" ProgID="Equation.DSMT4" ShapeID="_x0000_i1068" DrawAspect="Content" ObjectID="_1671278587" r:id="rId76"/>
        </w:object>
      </w:r>
      <w:r w:rsidR="00123C62">
        <w:t xml:space="preserve"> </w:t>
      </w:r>
    </w:p>
    <w:p w:rsidR="0053406E" w:rsidRDefault="00AA05C2" w:rsidP="00151C4A">
      <w:pPr>
        <w:pStyle w:val="Listenabsatz"/>
        <w:numPr>
          <w:ilvl w:val="1"/>
          <w:numId w:val="9"/>
        </w:numPr>
        <w:ind w:left="993"/>
      </w:pPr>
      <w:r w:rsidRPr="0053406E">
        <w:rPr>
          <w:position w:val="-32"/>
        </w:rPr>
        <w:object w:dxaOrig="1780" w:dyaOrig="760">
          <v:shape id="_x0000_i1033" type="#_x0000_t75" style="width:88.85pt;height:37.8pt" o:ole="">
            <v:imagedata r:id="rId77" o:title=""/>
          </v:shape>
          <o:OLEObject Type="Embed" ProgID="Equation.DSMT4" ShapeID="_x0000_i1033" DrawAspect="Content" ObjectID="_1671278588" r:id="rId78"/>
        </w:object>
      </w:r>
      <w:r w:rsidR="009C1588">
        <w:t xml:space="preserve">= </w:t>
      </w:r>
      <w:r w:rsidR="009C1588" w:rsidRPr="009C1588">
        <w:rPr>
          <w:position w:val="-32"/>
        </w:rPr>
        <w:object w:dxaOrig="3580" w:dyaOrig="740">
          <v:shape id="_x0000_i1069" type="#_x0000_t75" style="width:179.1pt;height:36.9pt" o:ole="">
            <v:imagedata r:id="rId79" o:title=""/>
          </v:shape>
          <o:OLEObject Type="Embed" ProgID="Equation.DSMT4" ShapeID="_x0000_i1069" DrawAspect="Content" ObjectID="_1671278589" r:id="rId80"/>
        </w:object>
      </w:r>
      <w:r w:rsidR="009C1588">
        <w:t xml:space="preserve"> </w:t>
      </w:r>
    </w:p>
    <w:p w:rsidR="00151C4A" w:rsidRDefault="0091506C" w:rsidP="00151C4A">
      <w:pPr>
        <w:pStyle w:val="Listenabsatz"/>
        <w:numPr>
          <w:ilvl w:val="1"/>
          <w:numId w:val="9"/>
        </w:numPr>
        <w:ind w:left="993"/>
      </w:pPr>
      <w:r w:rsidRPr="0053406E">
        <w:rPr>
          <w:position w:val="-32"/>
        </w:rPr>
        <w:object w:dxaOrig="1920" w:dyaOrig="760">
          <v:shape id="_x0000_i1034" type="#_x0000_t75" style="width:96.15pt;height:37.8pt" o:ole="">
            <v:imagedata r:id="rId81" o:title=""/>
          </v:shape>
          <o:OLEObject Type="Embed" ProgID="Equation.DSMT4" ShapeID="_x0000_i1034" DrawAspect="Content" ObjectID="_1671278590" r:id="rId82"/>
        </w:object>
      </w:r>
      <w:r w:rsidR="009C1588">
        <w:t xml:space="preserve">= </w:t>
      </w:r>
      <w:r w:rsidR="009C1588" w:rsidRPr="009C1588">
        <w:rPr>
          <w:position w:val="-32"/>
        </w:rPr>
        <w:object w:dxaOrig="3000" w:dyaOrig="740">
          <v:shape id="_x0000_i1070" type="#_x0000_t75" style="width:149.9pt;height:36.9pt" o:ole="">
            <v:imagedata r:id="rId83" o:title=""/>
          </v:shape>
          <o:OLEObject Type="Embed" ProgID="Equation.DSMT4" ShapeID="_x0000_i1070" DrawAspect="Content" ObjectID="_1671278591" r:id="rId84"/>
        </w:object>
      </w:r>
      <w:r w:rsidR="009C1588">
        <w:t xml:space="preserve"> </w:t>
      </w:r>
      <w:r w:rsidR="00C55901">
        <w:br/>
      </w:r>
    </w:p>
    <w:p w:rsidR="008C0D7E" w:rsidRDefault="0053406E" w:rsidP="0053406E">
      <w:pPr>
        <w:pStyle w:val="Listenabsatz"/>
        <w:numPr>
          <w:ilvl w:val="0"/>
          <w:numId w:val="9"/>
        </w:numPr>
      </w:pPr>
      <w:r>
        <w:t>Achten Sie</w:t>
      </w:r>
      <w:r w:rsidR="00907C6C">
        <w:t xml:space="preserve"> bei der Partialbruchzerlegung</w:t>
      </w:r>
      <w:r>
        <w:t xml:space="preserve"> auf die Wahl des richtigen Ansatzes.</w:t>
      </w:r>
      <w:r w:rsidR="009578E9">
        <w:t xml:space="preserve"> Berechnen Sie das Integral.</w:t>
      </w:r>
    </w:p>
    <w:p w:rsidR="00907C6C" w:rsidRDefault="00907C6C" w:rsidP="00151C4A">
      <w:pPr>
        <w:pStyle w:val="Listenabsatz"/>
        <w:numPr>
          <w:ilvl w:val="1"/>
          <w:numId w:val="9"/>
        </w:numPr>
        <w:ind w:left="993"/>
      </w:pPr>
      <w:r w:rsidRPr="00907C6C">
        <w:rPr>
          <w:position w:val="-36"/>
        </w:rPr>
        <w:object w:dxaOrig="1240" w:dyaOrig="800">
          <v:shape id="_x0000_i1035" type="#_x0000_t75" style="width:61.95pt;height:40.1pt" o:ole="">
            <v:imagedata r:id="rId85" o:title=""/>
          </v:shape>
          <o:OLEObject Type="Embed" ProgID="Equation.DSMT4" ShapeID="_x0000_i1035" DrawAspect="Content" ObjectID="_1671278592" r:id="rId86"/>
        </w:object>
      </w:r>
      <w:r w:rsidR="00F1483F">
        <w:t xml:space="preserve">= </w:t>
      </w:r>
      <w:r w:rsidR="00F1483F" w:rsidRPr="00F1483F">
        <w:rPr>
          <w:position w:val="-34"/>
        </w:rPr>
        <w:object w:dxaOrig="3260" w:dyaOrig="760">
          <v:shape id="_x0000_i1071" type="#_x0000_t75" style="width:163.15pt;height:37.8pt" o:ole="">
            <v:imagedata r:id="rId87" o:title=""/>
          </v:shape>
          <o:OLEObject Type="Embed" ProgID="Equation.DSMT4" ShapeID="_x0000_i1071" DrawAspect="Content" ObjectID="_1671278593" r:id="rId88"/>
        </w:object>
      </w:r>
      <w:r w:rsidR="00F1483F">
        <w:t xml:space="preserve"> </w:t>
      </w:r>
    </w:p>
    <w:p w:rsidR="00907C6C" w:rsidRDefault="00AA05C2" w:rsidP="00151C4A">
      <w:pPr>
        <w:pStyle w:val="Listenabsatz"/>
        <w:numPr>
          <w:ilvl w:val="1"/>
          <w:numId w:val="9"/>
        </w:numPr>
        <w:ind w:left="993"/>
      </w:pPr>
      <w:r w:rsidRPr="00907C6C">
        <w:rPr>
          <w:position w:val="-32"/>
        </w:rPr>
        <w:object w:dxaOrig="1640" w:dyaOrig="760">
          <v:shape id="_x0000_i1036" type="#_x0000_t75" style="width:82.05pt;height:37.8pt" o:ole="">
            <v:imagedata r:id="rId89" o:title=""/>
          </v:shape>
          <o:OLEObject Type="Embed" ProgID="Equation.DSMT4" ShapeID="_x0000_i1036" DrawAspect="Content" ObjectID="_1671278594" r:id="rId90"/>
        </w:object>
      </w:r>
      <w:r w:rsidR="00F1483F">
        <w:t xml:space="preserve">= </w:t>
      </w:r>
      <w:r w:rsidR="00F1483F" w:rsidRPr="00F1483F">
        <w:rPr>
          <w:position w:val="-32"/>
        </w:rPr>
        <w:object w:dxaOrig="3320" w:dyaOrig="740">
          <v:shape id="_x0000_i1072" type="#_x0000_t75" style="width:165.85pt;height:36.9pt" o:ole="">
            <v:imagedata r:id="rId91" o:title=""/>
          </v:shape>
          <o:OLEObject Type="Embed" ProgID="Equation.DSMT4" ShapeID="_x0000_i1072" DrawAspect="Content" ObjectID="_1671278595" r:id="rId92"/>
        </w:object>
      </w:r>
      <w:r w:rsidR="00F1483F">
        <w:t xml:space="preserve"> </w:t>
      </w:r>
    </w:p>
    <w:p w:rsidR="00907C6C" w:rsidRDefault="00907C6C" w:rsidP="001D0D4D">
      <w:pPr>
        <w:pStyle w:val="Listenabsatz"/>
        <w:numPr>
          <w:ilvl w:val="1"/>
          <w:numId w:val="9"/>
        </w:numPr>
        <w:ind w:left="993"/>
      </w:pPr>
      <w:r w:rsidRPr="00907C6C">
        <w:rPr>
          <w:position w:val="-36"/>
        </w:rPr>
        <w:object w:dxaOrig="1440" w:dyaOrig="800">
          <v:shape id="_x0000_i1037" type="#_x0000_t75" style="width:1in;height:40.1pt" o:ole="">
            <v:imagedata r:id="rId93" o:title=""/>
          </v:shape>
          <o:OLEObject Type="Embed" ProgID="Equation.DSMT4" ShapeID="_x0000_i1037" DrawAspect="Content" ObjectID="_1671278596" r:id="rId94"/>
        </w:object>
      </w:r>
      <w:r w:rsidR="00F1483F">
        <w:t xml:space="preserve">= </w:t>
      </w:r>
      <w:r w:rsidR="00F1483F" w:rsidRPr="00F1483F">
        <w:rPr>
          <w:position w:val="-34"/>
        </w:rPr>
        <w:object w:dxaOrig="4440" w:dyaOrig="760">
          <v:shape id="_x0000_i1073" type="#_x0000_t75" style="width:221.9pt;height:37.8pt" o:ole="">
            <v:imagedata r:id="rId95" o:title=""/>
          </v:shape>
          <o:OLEObject Type="Embed" ProgID="Equation.DSMT4" ShapeID="_x0000_i1073" DrawAspect="Content" ObjectID="_1671278597" r:id="rId96"/>
        </w:object>
      </w:r>
      <w:r w:rsidR="00F1483F">
        <w:t xml:space="preserve"> </w:t>
      </w:r>
      <w:r w:rsidR="00C55901">
        <w:br/>
      </w:r>
    </w:p>
    <w:p w:rsidR="00B939B2" w:rsidRDefault="00907C6C" w:rsidP="00B939B2">
      <w:pPr>
        <w:pStyle w:val="Listenabsatz"/>
        <w:numPr>
          <w:ilvl w:val="0"/>
          <w:numId w:val="9"/>
        </w:numPr>
      </w:pPr>
      <w:r>
        <w:t>Bestimmen Sie zuerst die Nullstellen des Nenners, evtl. durch Raten und Polynomdivision.</w:t>
      </w:r>
      <w:r w:rsidR="009578E9">
        <w:t xml:space="preserve"> Wenden Sie dann die Partialbruchzerlegung an</w:t>
      </w:r>
      <w:r w:rsidR="00B939B2">
        <w:t xml:space="preserve"> und berechnen Sie das Integral.</w:t>
      </w:r>
    </w:p>
    <w:p w:rsidR="00907C6C" w:rsidRDefault="00E74DF0" w:rsidP="00B939B2">
      <w:pPr>
        <w:pStyle w:val="Listenabsatz"/>
        <w:numPr>
          <w:ilvl w:val="1"/>
          <w:numId w:val="9"/>
        </w:numPr>
        <w:ind w:left="993"/>
      </w:pPr>
      <w:r w:rsidRPr="00907C6C">
        <w:rPr>
          <w:position w:val="-30"/>
        </w:rPr>
        <w:object w:dxaOrig="1600" w:dyaOrig="740">
          <v:shape id="_x0000_i1038" type="#_x0000_t75" style="width:80.2pt;height:36.9pt" o:ole="">
            <v:imagedata r:id="rId97" o:title=""/>
          </v:shape>
          <o:OLEObject Type="Embed" ProgID="Equation.DSMT4" ShapeID="_x0000_i1038" DrawAspect="Content" ObjectID="_1671278598" r:id="rId98"/>
        </w:object>
      </w:r>
      <w:r w:rsidR="001F5FD5">
        <w:t xml:space="preserve"> </w:t>
      </w:r>
      <w:r w:rsidR="00F1483F">
        <w:t xml:space="preserve">= </w:t>
      </w:r>
      <w:r w:rsidR="00F1483F" w:rsidRPr="00F1483F">
        <w:rPr>
          <w:position w:val="-32"/>
        </w:rPr>
        <w:object w:dxaOrig="2820" w:dyaOrig="740">
          <v:shape id="_x0000_i1074" type="#_x0000_t75" style="width:140.8pt;height:36.9pt" o:ole="">
            <v:imagedata r:id="rId99" o:title=""/>
          </v:shape>
          <o:OLEObject Type="Embed" ProgID="Equation.DSMT4" ShapeID="_x0000_i1074" DrawAspect="Content" ObjectID="_1671278599" r:id="rId100"/>
        </w:object>
      </w:r>
      <w:r w:rsidR="00F1483F">
        <w:t xml:space="preserve"> </w:t>
      </w:r>
    </w:p>
    <w:p w:rsidR="00907C6C" w:rsidRDefault="00907C6C" w:rsidP="00151C4A">
      <w:pPr>
        <w:pStyle w:val="Listenabsatz"/>
        <w:numPr>
          <w:ilvl w:val="1"/>
          <w:numId w:val="9"/>
        </w:numPr>
        <w:ind w:left="993"/>
      </w:pPr>
      <w:r w:rsidRPr="00907C6C">
        <w:rPr>
          <w:position w:val="-32"/>
        </w:rPr>
        <w:object w:dxaOrig="1080" w:dyaOrig="760">
          <v:shape id="_x0000_i1039" type="#_x0000_t75" style="width:54.25pt;height:37.8pt" o:ole="">
            <v:imagedata r:id="rId101" o:title=""/>
          </v:shape>
          <o:OLEObject Type="Embed" ProgID="Equation.DSMT4" ShapeID="_x0000_i1039" DrawAspect="Content" ObjectID="_1671278600" r:id="rId102"/>
        </w:object>
      </w:r>
      <w:r w:rsidR="001F5FD5">
        <w:t xml:space="preserve"> </w:t>
      </w:r>
      <w:r w:rsidR="00F1483F">
        <w:t xml:space="preserve">= </w:t>
      </w:r>
      <w:r w:rsidR="00F1483F" w:rsidRPr="00F1483F">
        <w:rPr>
          <w:position w:val="-32"/>
        </w:rPr>
        <w:object w:dxaOrig="2260" w:dyaOrig="740">
          <v:shape id="_x0000_i1075" type="#_x0000_t75" style="width:113pt;height:36.9pt" o:ole="">
            <v:imagedata r:id="rId103" o:title=""/>
          </v:shape>
          <o:OLEObject Type="Embed" ProgID="Equation.DSMT4" ShapeID="_x0000_i1075" DrawAspect="Content" ObjectID="_1671278601" r:id="rId104"/>
        </w:object>
      </w:r>
      <w:r w:rsidR="00F1483F">
        <w:t xml:space="preserve"> </w:t>
      </w:r>
    </w:p>
    <w:p w:rsidR="009578E9" w:rsidRDefault="009578E9" w:rsidP="00151C4A">
      <w:pPr>
        <w:pStyle w:val="Listenabsatz"/>
        <w:numPr>
          <w:ilvl w:val="1"/>
          <w:numId w:val="9"/>
        </w:numPr>
        <w:ind w:left="993"/>
      </w:pPr>
      <w:r w:rsidRPr="009578E9">
        <w:rPr>
          <w:position w:val="-30"/>
        </w:rPr>
        <w:object w:dxaOrig="1740" w:dyaOrig="740">
          <v:shape id="_x0000_i1040" type="#_x0000_t75" style="width:87.05pt;height:36.9pt" o:ole="">
            <v:imagedata r:id="rId105" o:title=""/>
          </v:shape>
          <o:OLEObject Type="Embed" ProgID="Equation.DSMT4" ShapeID="_x0000_i1040" DrawAspect="Content" ObjectID="_1671278602" r:id="rId106"/>
        </w:object>
      </w:r>
      <w:r>
        <w:t xml:space="preserve"> </w:t>
      </w:r>
      <w:r w:rsidR="00F1483F">
        <w:t xml:space="preserve">= </w:t>
      </w:r>
      <w:r w:rsidR="00F1483F" w:rsidRPr="00F1483F">
        <w:rPr>
          <w:position w:val="-34"/>
        </w:rPr>
        <w:object w:dxaOrig="2960" w:dyaOrig="760">
          <v:shape id="_x0000_i1076" type="#_x0000_t75" style="width:148.1pt;height:37.8pt" o:ole="">
            <v:imagedata r:id="rId107" o:title=""/>
          </v:shape>
          <o:OLEObject Type="Embed" ProgID="Equation.DSMT4" ShapeID="_x0000_i1076" DrawAspect="Content" ObjectID="_1671278603" r:id="rId108"/>
        </w:object>
      </w:r>
      <w:r w:rsidR="00F1483F">
        <w:t xml:space="preserve"> </w:t>
      </w:r>
    </w:p>
    <w:p w:rsidR="00907C6C" w:rsidRDefault="009C2D2F" w:rsidP="00151C4A">
      <w:pPr>
        <w:pStyle w:val="Listenabsatz"/>
        <w:numPr>
          <w:ilvl w:val="1"/>
          <w:numId w:val="9"/>
        </w:numPr>
        <w:ind w:left="993"/>
      </w:pPr>
      <w:r w:rsidRPr="00907C6C">
        <w:rPr>
          <w:position w:val="-32"/>
        </w:rPr>
        <w:object w:dxaOrig="1840" w:dyaOrig="760">
          <v:shape id="_x0000_i1041" type="#_x0000_t75" style="width:92.05pt;height:37.8pt" o:ole="">
            <v:imagedata r:id="rId109" o:title=""/>
          </v:shape>
          <o:OLEObject Type="Embed" ProgID="Equation.DSMT4" ShapeID="_x0000_i1041" DrawAspect="Content" ObjectID="_1671278604" r:id="rId110"/>
        </w:object>
      </w:r>
      <w:r w:rsidR="001F5FD5">
        <w:t xml:space="preserve"> </w:t>
      </w:r>
      <w:r w:rsidR="00EB2CDE">
        <w:t xml:space="preserve">= </w:t>
      </w:r>
      <w:r w:rsidR="00EB2CDE" w:rsidRPr="00EB2CDE">
        <w:rPr>
          <w:position w:val="-32"/>
        </w:rPr>
        <w:object w:dxaOrig="3019" w:dyaOrig="740">
          <v:shape id="_x0000_i1077" type="#_x0000_t75" style="width:150.85pt;height:36.9pt" o:ole="">
            <v:imagedata r:id="rId111" o:title=""/>
          </v:shape>
          <o:OLEObject Type="Embed" ProgID="Equation.DSMT4" ShapeID="_x0000_i1077" DrawAspect="Content" ObjectID="_1671278605" r:id="rId112"/>
        </w:object>
      </w:r>
      <w:r w:rsidR="00EB2CDE">
        <w:t xml:space="preserve"> </w:t>
      </w:r>
    </w:p>
    <w:p w:rsidR="0053406E" w:rsidRDefault="00926B42" w:rsidP="00151C4A">
      <w:pPr>
        <w:pStyle w:val="Listenabsatz"/>
        <w:numPr>
          <w:ilvl w:val="1"/>
          <w:numId w:val="9"/>
        </w:numPr>
        <w:ind w:left="993"/>
      </w:pPr>
      <w:r w:rsidRPr="00926B42">
        <w:rPr>
          <w:position w:val="-32"/>
        </w:rPr>
        <w:object w:dxaOrig="1640" w:dyaOrig="760">
          <v:shape id="_x0000_i1042" type="#_x0000_t75" style="width:82.05pt;height:37.8pt" o:ole="">
            <v:imagedata r:id="rId113" o:title=""/>
          </v:shape>
          <o:OLEObject Type="Embed" ProgID="Equation.DSMT4" ShapeID="_x0000_i1042" DrawAspect="Content" ObjectID="_1671278606" r:id="rId114"/>
        </w:object>
      </w:r>
      <w:r w:rsidR="00907C6C">
        <w:t xml:space="preserve"> </w:t>
      </w:r>
      <w:r w:rsidR="00EB2CDE">
        <w:t xml:space="preserve">= </w:t>
      </w:r>
      <w:r w:rsidR="001F5FD5" w:rsidRPr="001F5FD5">
        <w:rPr>
          <w:position w:val="-34"/>
        </w:rPr>
        <w:object w:dxaOrig="3400" w:dyaOrig="760">
          <v:shape id="_x0000_i1078" type="#_x0000_t75" style="width:169.95pt;height:37.8pt" o:ole="">
            <v:imagedata r:id="rId115" o:title=""/>
          </v:shape>
          <o:OLEObject Type="Embed" ProgID="Equation.DSMT4" ShapeID="_x0000_i1078" DrawAspect="Content" ObjectID="_1671278607" r:id="rId116"/>
        </w:object>
      </w:r>
      <w:r w:rsidR="001F5FD5">
        <w:t xml:space="preserve"> </w:t>
      </w:r>
    </w:p>
    <w:p w:rsidR="00B939B2" w:rsidRDefault="009C2D2F" w:rsidP="00B939B2">
      <w:pPr>
        <w:pStyle w:val="Listenabsatz"/>
        <w:numPr>
          <w:ilvl w:val="1"/>
          <w:numId w:val="9"/>
        </w:numPr>
        <w:ind w:left="993"/>
      </w:pPr>
      <w:r w:rsidRPr="00926B42">
        <w:rPr>
          <w:position w:val="-30"/>
        </w:rPr>
        <w:object w:dxaOrig="2060" w:dyaOrig="800">
          <v:shape id="_x0000_i1043" type="#_x0000_t75" style="width:103pt;height:40.1pt" o:ole="">
            <v:imagedata r:id="rId117" o:title=""/>
          </v:shape>
          <o:OLEObject Type="Embed" ProgID="Equation.DSMT4" ShapeID="_x0000_i1043" DrawAspect="Content" ObjectID="_1671278608" r:id="rId118"/>
        </w:object>
      </w:r>
      <w:r w:rsidR="001F5FD5">
        <w:t xml:space="preserve"> = </w:t>
      </w:r>
      <w:r w:rsidR="001F5FD5" w:rsidRPr="001F5FD5">
        <w:rPr>
          <w:position w:val="-34"/>
        </w:rPr>
        <w:object w:dxaOrig="4260" w:dyaOrig="760">
          <v:shape id="_x0000_i1079" type="#_x0000_t75" style="width:212.8pt;height:37.8pt" o:ole="">
            <v:imagedata r:id="rId119" o:title=""/>
          </v:shape>
          <o:OLEObject Type="Embed" ProgID="Equation.DSMT4" ShapeID="_x0000_i1079" DrawAspect="Content" ObjectID="_1671278609" r:id="rId120"/>
        </w:object>
      </w:r>
      <w:r w:rsidR="001F5FD5">
        <w:t xml:space="preserve"> </w:t>
      </w:r>
      <w:r w:rsidR="00C55901">
        <w:br/>
      </w:r>
    </w:p>
    <w:p w:rsidR="00C55901" w:rsidRDefault="00C55901" w:rsidP="00C55901"/>
    <w:p w:rsidR="00C55901" w:rsidRDefault="00C55901" w:rsidP="00C55901">
      <w:bookmarkStart w:id="1" w:name="_GoBack"/>
      <w:bookmarkEnd w:id="1"/>
    </w:p>
    <w:p w:rsidR="00590270" w:rsidRDefault="009578E9" w:rsidP="00590270">
      <w:pPr>
        <w:pStyle w:val="Listenabsatz"/>
        <w:numPr>
          <w:ilvl w:val="0"/>
          <w:numId w:val="9"/>
        </w:numPr>
      </w:pPr>
      <w:r>
        <w:lastRenderedPageBreak/>
        <w:t>Wenden Sie zuerst die Polynomdivision und danach die Partialbruchzerlegung an. Berechnen Sie dann das Integral.</w:t>
      </w:r>
    </w:p>
    <w:p w:rsidR="009578E9" w:rsidRDefault="009578E9" w:rsidP="00590270">
      <w:pPr>
        <w:pStyle w:val="Listenabsatz"/>
        <w:numPr>
          <w:ilvl w:val="1"/>
          <w:numId w:val="9"/>
        </w:numPr>
        <w:ind w:left="993"/>
      </w:pPr>
      <w:r>
        <w:t xml:space="preserve"> </w:t>
      </w:r>
      <w:r w:rsidR="00C3249F" w:rsidRPr="009578E9">
        <w:rPr>
          <w:position w:val="-32"/>
        </w:rPr>
        <w:object w:dxaOrig="1080" w:dyaOrig="760">
          <v:shape id="_x0000_i1044" type="#_x0000_t75" style="width:54.25pt;height:37.8pt" o:ole="">
            <v:imagedata r:id="rId121" o:title=""/>
          </v:shape>
          <o:OLEObject Type="Embed" ProgID="Equation.DSMT4" ShapeID="_x0000_i1044" DrawAspect="Content" ObjectID="_1671278610" r:id="rId122"/>
        </w:object>
      </w:r>
      <w:r w:rsidR="00E169C8">
        <w:t xml:space="preserve"> = </w:t>
      </w:r>
      <w:r w:rsidR="00E169C8" w:rsidRPr="00E169C8">
        <w:rPr>
          <w:position w:val="-32"/>
        </w:rPr>
        <w:object w:dxaOrig="3760" w:dyaOrig="740">
          <v:shape id="_x0000_i1080" type="#_x0000_t75" style="width:188.2pt;height:36.9pt" o:ole="">
            <v:imagedata r:id="rId123" o:title=""/>
          </v:shape>
          <o:OLEObject Type="Embed" ProgID="Equation.DSMT4" ShapeID="_x0000_i1080" DrawAspect="Content" ObjectID="_1671278611" r:id="rId124"/>
        </w:object>
      </w:r>
      <w:r w:rsidR="00E169C8">
        <w:t xml:space="preserve"> = </w:t>
      </w:r>
      <w:r w:rsidR="00E169C8" w:rsidRPr="00E169C8">
        <w:rPr>
          <w:position w:val="-6"/>
        </w:rPr>
        <w:object w:dxaOrig="1939" w:dyaOrig="260">
          <v:shape id="_x0000_i1081" type="#_x0000_t75" style="width:97.05pt;height:13.2pt" o:ole="">
            <v:imagedata r:id="rId125" o:title=""/>
          </v:shape>
          <o:OLEObject Type="Embed" ProgID="Equation.DSMT4" ShapeID="_x0000_i1081" DrawAspect="Content" ObjectID="_1671278612" r:id="rId126"/>
        </w:object>
      </w:r>
      <w:r w:rsidR="00E169C8">
        <w:t xml:space="preserve"> </w:t>
      </w:r>
    </w:p>
    <w:p w:rsidR="009578E9" w:rsidRDefault="00C3249F" w:rsidP="00151C4A">
      <w:pPr>
        <w:pStyle w:val="Listenabsatz"/>
        <w:numPr>
          <w:ilvl w:val="1"/>
          <w:numId w:val="9"/>
        </w:numPr>
        <w:ind w:left="993"/>
      </w:pPr>
      <w:r w:rsidRPr="009578E9">
        <w:rPr>
          <w:position w:val="-30"/>
        </w:rPr>
        <w:object w:dxaOrig="1680" w:dyaOrig="740">
          <v:shape id="_x0000_i1045" type="#_x0000_t75" style="width:83.85pt;height:36.9pt" o:ole="">
            <v:imagedata r:id="rId127" o:title=""/>
          </v:shape>
          <o:OLEObject Type="Embed" ProgID="Equation.DSMT4" ShapeID="_x0000_i1045" DrawAspect="Content" ObjectID="_1671278613" r:id="rId128"/>
        </w:object>
      </w:r>
      <w:r w:rsidR="009578E9">
        <w:t xml:space="preserve"> </w:t>
      </w:r>
      <w:r w:rsidR="00E169C8">
        <w:t xml:space="preserve"> = </w:t>
      </w:r>
      <w:r w:rsidR="00A04266" w:rsidRPr="00A04266">
        <w:rPr>
          <w:position w:val="-32"/>
        </w:rPr>
        <w:object w:dxaOrig="3860" w:dyaOrig="740">
          <v:shape id="_x0000_i1082" type="#_x0000_t75" style="width:193.2pt;height:36.9pt" o:ole="">
            <v:imagedata r:id="rId129" o:title=""/>
          </v:shape>
          <o:OLEObject Type="Embed" ProgID="Equation.DSMT4" ShapeID="_x0000_i1082" DrawAspect="Content" ObjectID="_1671278614" r:id="rId130"/>
        </w:object>
      </w:r>
      <w:r w:rsidR="00A04266">
        <w:t xml:space="preserve"> = </w:t>
      </w:r>
      <w:r w:rsidR="00A04266" w:rsidRPr="00A04266">
        <w:rPr>
          <w:position w:val="-6"/>
        </w:rPr>
        <w:object w:dxaOrig="1579" w:dyaOrig="260">
          <v:shape id="_x0000_i1083" type="#_x0000_t75" style="width:78.85pt;height:13.2pt" o:ole="">
            <v:imagedata r:id="rId131" o:title=""/>
          </v:shape>
          <o:OLEObject Type="Embed" ProgID="Equation.DSMT4" ShapeID="_x0000_i1083" DrawAspect="Content" ObjectID="_1671278615" r:id="rId132"/>
        </w:object>
      </w:r>
      <w:r w:rsidR="00A04266">
        <w:t xml:space="preserve"> </w:t>
      </w:r>
    </w:p>
    <w:p w:rsidR="00B72AAC" w:rsidRDefault="009578E9" w:rsidP="00151C4A">
      <w:pPr>
        <w:pStyle w:val="Listenabsatz"/>
        <w:numPr>
          <w:ilvl w:val="1"/>
          <w:numId w:val="9"/>
        </w:numPr>
        <w:ind w:left="993"/>
      </w:pPr>
      <w:r w:rsidRPr="009578E9">
        <w:rPr>
          <w:position w:val="-32"/>
        </w:rPr>
        <w:object w:dxaOrig="2160" w:dyaOrig="760">
          <v:shape id="_x0000_i1046" type="#_x0000_t75" style="width:108pt;height:37.8pt" o:ole="">
            <v:imagedata r:id="rId133" o:title=""/>
          </v:shape>
          <o:OLEObject Type="Embed" ProgID="Equation.DSMT4" ShapeID="_x0000_i1046" DrawAspect="Content" ObjectID="_1671278616" r:id="rId134"/>
        </w:object>
      </w:r>
      <w:r w:rsidR="00B72AAC">
        <w:t xml:space="preserve"> = </w:t>
      </w:r>
      <w:r w:rsidR="00B72AAC" w:rsidRPr="00B72AAC">
        <w:rPr>
          <w:position w:val="-32"/>
        </w:rPr>
        <w:object w:dxaOrig="4220" w:dyaOrig="740">
          <v:shape id="_x0000_i1084" type="#_x0000_t75" style="width:211pt;height:36.9pt" o:ole="">
            <v:imagedata r:id="rId135" o:title=""/>
          </v:shape>
          <o:OLEObject Type="Embed" ProgID="Equation.DSMT4" ShapeID="_x0000_i1084" DrawAspect="Content" ObjectID="_1671278617" r:id="rId136"/>
        </w:object>
      </w:r>
      <w:r w:rsidR="00B72AAC">
        <w:t xml:space="preserve"> </w:t>
      </w:r>
    </w:p>
    <w:p w:rsidR="009578E9" w:rsidRDefault="00B72AAC" w:rsidP="00B72AAC">
      <w:pPr>
        <w:pStyle w:val="Listenabsatz"/>
        <w:ind w:left="3117" w:firstLine="423"/>
      </w:pPr>
      <w:r>
        <w:t xml:space="preserve">= </w:t>
      </w:r>
      <w:r w:rsidRPr="00B72AAC">
        <w:rPr>
          <w:position w:val="-22"/>
        </w:rPr>
        <w:object w:dxaOrig="2060" w:dyaOrig="580">
          <v:shape id="_x0000_i1085" type="#_x0000_t75" style="width:103pt;height:29.15pt" o:ole="">
            <v:imagedata r:id="rId137" o:title=""/>
          </v:shape>
          <o:OLEObject Type="Embed" ProgID="Equation.DSMT4" ShapeID="_x0000_i1085" DrawAspect="Content" ObjectID="_1671278618" r:id="rId138"/>
        </w:object>
      </w:r>
      <w:r>
        <w:t xml:space="preserve"> </w:t>
      </w:r>
    </w:p>
    <w:sectPr w:rsidR="009578E9" w:rsidSect="00AF7D57">
      <w:type w:val="continuous"/>
      <w:pgSz w:w="11906" w:h="16838"/>
      <w:pgMar w:top="1134" w:right="1418"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051D" w:rsidRDefault="0082051D" w:rsidP="0062296E">
      <w:pPr>
        <w:spacing w:after="0" w:line="240" w:lineRule="auto"/>
      </w:pPr>
      <w:r>
        <w:separator/>
      </w:r>
    </w:p>
  </w:endnote>
  <w:endnote w:type="continuationSeparator" w:id="0">
    <w:p w:rsidR="0082051D" w:rsidRDefault="0082051D" w:rsidP="006229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051D" w:rsidRDefault="0082051D" w:rsidP="0062296E">
      <w:pPr>
        <w:spacing w:after="0" w:line="240" w:lineRule="auto"/>
      </w:pPr>
      <w:r>
        <w:separator/>
      </w:r>
    </w:p>
  </w:footnote>
  <w:footnote w:type="continuationSeparator" w:id="0">
    <w:p w:rsidR="0082051D" w:rsidRDefault="0082051D" w:rsidP="006229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B6AF4"/>
    <w:multiLevelType w:val="hybridMultilevel"/>
    <w:tmpl w:val="20C21AC4"/>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1A6C6763"/>
    <w:multiLevelType w:val="hybridMultilevel"/>
    <w:tmpl w:val="52667DD4"/>
    <w:lvl w:ilvl="0" w:tplc="1B26C782">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1C715B99"/>
    <w:multiLevelType w:val="hybridMultilevel"/>
    <w:tmpl w:val="BDF4EE9A"/>
    <w:lvl w:ilvl="0" w:tplc="0407000F">
      <w:start w:val="1"/>
      <w:numFmt w:val="decimal"/>
      <w:lvlText w:val="%1."/>
      <w:lvlJc w:val="left"/>
      <w:pPr>
        <w:ind w:left="1776" w:hanging="360"/>
      </w:pPr>
      <w:rPr>
        <w:rFonts w:hint="default"/>
      </w:rPr>
    </w:lvl>
    <w:lvl w:ilvl="1" w:tplc="04070019" w:tentative="1">
      <w:start w:val="1"/>
      <w:numFmt w:val="lowerLetter"/>
      <w:lvlText w:val="%2."/>
      <w:lvlJc w:val="left"/>
      <w:pPr>
        <w:ind w:left="2496" w:hanging="360"/>
      </w:pPr>
    </w:lvl>
    <w:lvl w:ilvl="2" w:tplc="0407001B" w:tentative="1">
      <w:start w:val="1"/>
      <w:numFmt w:val="lowerRoman"/>
      <w:lvlText w:val="%3."/>
      <w:lvlJc w:val="right"/>
      <w:pPr>
        <w:ind w:left="3216" w:hanging="180"/>
      </w:pPr>
    </w:lvl>
    <w:lvl w:ilvl="3" w:tplc="0407000F" w:tentative="1">
      <w:start w:val="1"/>
      <w:numFmt w:val="decimal"/>
      <w:lvlText w:val="%4."/>
      <w:lvlJc w:val="left"/>
      <w:pPr>
        <w:ind w:left="3936" w:hanging="360"/>
      </w:pPr>
    </w:lvl>
    <w:lvl w:ilvl="4" w:tplc="04070019" w:tentative="1">
      <w:start w:val="1"/>
      <w:numFmt w:val="lowerLetter"/>
      <w:lvlText w:val="%5."/>
      <w:lvlJc w:val="left"/>
      <w:pPr>
        <w:ind w:left="4656" w:hanging="360"/>
      </w:pPr>
    </w:lvl>
    <w:lvl w:ilvl="5" w:tplc="0407001B" w:tentative="1">
      <w:start w:val="1"/>
      <w:numFmt w:val="lowerRoman"/>
      <w:lvlText w:val="%6."/>
      <w:lvlJc w:val="right"/>
      <w:pPr>
        <w:ind w:left="5376" w:hanging="180"/>
      </w:pPr>
    </w:lvl>
    <w:lvl w:ilvl="6" w:tplc="0407000F" w:tentative="1">
      <w:start w:val="1"/>
      <w:numFmt w:val="decimal"/>
      <w:lvlText w:val="%7."/>
      <w:lvlJc w:val="left"/>
      <w:pPr>
        <w:ind w:left="6096" w:hanging="360"/>
      </w:pPr>
    </w:lvl>
    <w:lvl w:ilvl="7" w:tplc="04070019" w:tentative="1">
      <w:start w:val="1"/>
      <w:numFmt w:val="lowerLetter"/>
      <w:lvlText w:val="%8."/>
      <w:lvlJc w:val="left"/>
      <w:pPr>
        <w:ind w:left="6816" w:hanging="360"/>
      </w:pPr>
    </w:lvl>
    <w:lvl w:ilvl="8" w:tplc="0407001B" w:tentative="1">
      <w:start w:val="1"/>
      <w:numFmt w:val="lowerRoman"/>
      <w:lvlText w:val="%9."/>
      <w:lvlJc w:val="right"/>
      <w:pPr>
        <w:ind w:left="7536" w:hanging="180"/>
      </w:pPr>
    </w:lvl>
  </w:abstractNum>
  <w:abstractNum w:abstractNumId="4">
    <w:nsid w:val="4C7152A5"/>
    <w:multiLevelType w:val="hybridMultilevel"/>
    <w:tmpl w:val="7890C3E0"/>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5">
    <w:nsid w:val="6BFA3659"/>
    <w:multiLevelType w:val="hybridMultilevel"/>
    <w:tmpl w:val="DC96E4A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nsid w:val="6F182976"/>
    <w:multiLevelType w:val="hybridMultilevel"/>
    <w:tmpl w:val="6F8476E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nsid w:val="7BA2421F"/>
    <w:multiLevelType w:val="hybridMultilevel"/>
    <w:tmpl w:val="FCBECCE6"/>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7"/>
  </w:num>
  <w:num w:numId="2">
    <w:abstractNumId w:val="1"/>
  </w:num>
  <w:num w:numId="3">
    <w:abstractNumId w:val="8"/>
  </w:num>
  <w:num w:numId="4">
    <w:abstractNumId w:val="2"/>
  </w:num>
  <w:num w:numId="5">
    <w:abstractNumId w:val="4"/>
  </w:num>
  <w:num w:numId="6">
    <w:abstractNumId w:val="5"/>
  </w:num>
  <w:num w:numId="7">
    <w:abstractNumId w:val="3"/>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82E34"/>
    <w:rsid w:val="00120964"/>
    <w:rsid w:val="00123C62"/>
    <w:rsid w:val="00124029"/>
    <w:rsid w:val="00151C4A"/>
    <w:rsid w:val="0016120D"/>
    <w:rsid w:val="001B0030"/>
    <w:rsid w:val="001B0CF5"/>
    <w:rsid w:val="001D0D4D"/>
    <w:rsid w:val="001F5FD5"/>
    <w:rsid w:val="002073B9"/>
    <w:rsid w:val="002312E1"/>
    <w:rsid w:val="00237390"/>
    <w:rsid w:val="0025082B"/>
    <w:rsid w:val="002649BA"/>
    <w:rsid w:val="00270444"/>
    <w:rsid w:val="00280372"/>
    <w:rsid w:val="002819E4"/>
    <w:rsid w:val="002B163C"/>
    <w:rsid w:val="002D4B69"/>
    <w:rsid w:val="002D61E8"/>
    <w:rsid w:val="002E110F"/>
    <w:rsid w:val="00331C9E"/>
    <w:rsid w:val="003471C5"/>
    <w:rsid w:val="003507F5"/>
    <w:rsid w:val="0037384F"/>
    <w:rsid w:val="00395D1B"/>
    <w:rsid w:val="003B2A97"/>
    <w:rsid w:val="003C70BA"/>
    <w:rsid w:val="00450752"/>
    <w:rsid w:val="0047209F"/>
    <w:rsid w:val="00492E51"/>
    <w:rsid w:val="00497E2E"/>
    <w:rsid w:val="004F53CE"/>
    <w:rsid w:val="00514066"/>
    <w:rsid w:val="0053406E"/>
    <w:rsid w:val="00554B48"/>
    <w:rsid w:val="00564EFA"/>
    <w:rsid w:val="00572EEC"/>
    <w:rsid w:val="005747C5"/>
    <w:rsid w:val="0057647C"/>
    <w:rsid w:val="00590270"/>
    <w:rsid w:val="005976E0"/>
    <w:rsid w:val="005A3272"/>
    <w:rsid w:val="005B10C5"/>
    <w:rsid w:val="005C4D37"/>
    <w:rsid w:val="0062296E"/>
    <w:rsid w:val="006342E3"/>
    <w:rsid w:val="00655E13"/>
    <w:rsid w:val="00694F23"/>
    <w:rsid w:val="006A75DC"/>
    <w:rsid w:val="006C416A"/>
    <w:rsid w:val="006D28B6"/>
    <w:rsid w:val="006E649D"/>
    <w:rsid w:val="00701852"/>
    <w:rsid w:val="00705AF1"/>
    <w:rsid w:val="00705D72"/>
    <w:rsid w:val="00710935"/>
    <w:rsid w:val="007341A7"/>
    <w:rsid w:val="007377E3"/>
    <w:rsid w:val="00783BE9"/>
    <w:rsid w:val="0079058B"/>
    <w:rsid w:val="007A3830"/>
    <w:rsid w:val="007C0F07"/>
    <w:rsid w:val="007C43B7"/>
    <w:rsid w:val="007E36CB"/>
    <w:rsid w:val="00810F4E"/>
    <w:rsid w:val="00813130"/>
    <w:rsid w:val="0082051D"/>
    <w:rsid w:val="00854469"/>
    <w:rsid w:val="008661DA"/>
    <w:rsid w:val="008C0D7E"/>
    <w:rsid w:val="008E65C9"/>
    <w:rsid w:val="0090489F"/>
    <w:rsid w:val="00905F72"/>
    <w:rsid w:val="00907C6C"/>
    <w:rsid w:val="0091506C"/>
    <w:rsid w:val="009162F8"/>
    <w:rsid w:val="00926B42"/>
    <w:rsid w:val="00932D06"/>
    <w:rsid w:val="00951C26"/>
    <w:rsid w:val="009578E9"/>
    <w:rsid w:val="0096208B"/>
    <w:rsid w:val="0096638E"/>
    <w:rsid w:val="009917D8"/>
    <w:rsid w:val="009C1588"/>
    <w:rsid w:val="009C2D2F"/>
    <w:rsid w:val="009D3DFD"/>
    <w:rsid w:val="00A04266"/>
    <w:rsid w:val="00A11465"/>
    <w:rsid w:val="00A34C26"/>
    <w:rsid w:val="00A43D75"/>
    <w:rsid w:val="00A63F28"/>
    <w:rsid w:val="00A851CD"/>
    <w:rsid w:val="00A87773"/>
    <w:rsid w:val="00A97651"/>
    <w:rsid w:val="00AA05C2"/>
    <w:rsid w:val="00AD0449"/>
    <w:rsid w:val="00AF7D57"/>
    <w:rsid w:val="00B32ACC"/>
    <w:rsid w:val="00B53927"/>
    <w:rsid w:val="00B607DF"/>
    <w:rsid w:val="00B62263"/>
    <w:rsid w:val="00B72AAC"/>
    <w:rsid w:val="00B939B2"/>
    <w:rsid w:val="00BB563C"/>
    <w:rsid w:val="00BC3267"/>
    <w:rsid w:val="00BD06C0"/>
    <w:rsid w:val="00BD06F7"/>
    <w:rsid w:val="00BF235B"/>
    <w:rsid w:val="00BF364C"/>
    <w:rsid w:val="00C05316"/>
    <w:rsid w:val="00C1131E"/>
    <w:rsid w:val="00C26A31"/>
    <w:rsid w:val="00C3249F"/>
    <w:rsid w:val="00C54A41"/>
    <w:rsid w:val="00C55901"/>
    <w:rsid w:val="00C74460"/>
    <w:rsid w:val="00CA73E6"/>
    <w:rsid w:val="00CE4241"/>
    <w:rsid w:val="00D314E8"/>
    <w:rsid w:val="00D52D19"/>
    <w:rsid w:val="00D7149A"/>
    <w:rsid w:val="00DA3A4D"/>
    <w:rsid w:val="00E169C8"/>
    <w:rsid w:val="00E44774"/>
    <w:rsid w:val="00E53047"/>
    <w:rsid w:val="00E64271"/>
    <w:rsid w:val="00E73D7F"/>
    <w:rsid w:val="00E74DF0"/>
    <w:rsid w:val="00E9051E"/>
    <w:rsid w:val="00EA21FA"/>
    <w:rsid w:val="00EA3127"/>
    <w:rsid w:val="00EB2CDE"/>
    <w:rsid w:val="00EC44B1"/>
    <w:rsid w:val="00F005CA"/>
    <w:rsid w:val="00F1483F"/>
    <w:rsid w:val="00F24E3C"/>
    <w:rsid w:val="00F44E3F"/>
    <w:rsid w:val="00F67D47"/>
    <w:rsid w:val="00F70AF7"/>
    <w:rsid w:val="00F90D42"/>
    <w:rsid w:val="00F9587B"/>
    <w:rsid w:val="00FF3EF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paragraph" w:styleId="Funotentext">
    <w:name w:val="footnote text"/>
    <w:basedOn w:val="Standard"/>
    <w:link w:val="FunotentextZchn"/>
    <w:uiPriority w:val="99"/>
    <w:semiHidden/>
    <w:unhideWhenUsed/>
    <w:rsid w:val="0062296E"/>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2296E"/>
    <w:rPr>
      <w:sz w:val="20"/>
      <w:szCs w:val="20"/>
    </w:rPr>
  </w:style>
  <w:style w:type="character" w:styleId="Funotenzeichen">
    <w:name w:val="footnote reference"/>
    <w:basedOn w:val="Absatz-Standardschriftart"/>
    <w:uiPriority w:val="99"/>
    <w:semiHidden/>
    <w:unhideWhenUsed/>
    <w:rsid w:val="0062296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paragraph" w:styleId="Funotentext">
    <w:name w:val="footnote text"/>
    <w:basedOn w:val="Standard"/>
    <w:link w:val="FunotentextZchn"/>
    <w:uiPriority w:val="99"/>
    <w:semiHidden/>
    <w:unhideWhenUsed/>
    <w:rsid w:val="0062296E"/>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2296E"/>
    <w:rPr>
      <w:sz w:val="20"/>
      <w:szCs w:val="20"/>
    </w:rPr>
  </w:style>
  <w:style w:type="character" w:styleId="Funotenzeichen">
    <w:name w:val="footnote reference"/>
    <w:basedOn w:val="Absatz-Standardschriftart"/>
    <w:uiPriority w:val="99"/>
    <w:semiHidden/>
    <w:unhideWhenUsed/>
    <w:rsid w:val="0062296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61.wmf"/><Relationship Id="rId138" Type="http://schemas.openxmlformats.org/officeDocument/2006/relationships/oleObject" Target="embeddings/oleObject67.bin"/><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6.wmf"/><Relationship Id="rId128" Type="http://schemas.openxmlformats.org/officeDocument/2006/relationships/oleObject" Target="embeddings/oleObject62.bin"/><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oleObject" Target="embeddings/oleObject46.bin"/><Relationship Id="rId111" Type="http://schemas.openxmlformats.org/officeDocument/2006/relationships/image" Target="media/image50.wmf"/><Relationship Id="rId132" Type="http://schemas.openxmlformats.org/officeDocument/2006/relationships/oleObject" Target="embeddings/oleObject6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2.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7.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6.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61.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EAA7B7-7ECB-4D66-A37A-1FDBD871A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757</Words>
  <Characters>4771</Characters>
  <Application>Microsoft Office Word</Application>
  <DocSecurity>0</DocSecurity>
  <Lines>39</Lines>
  <Paragraphs>1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18</cp:revision>
  <cp:lastPrinted>2020-02-26T09:39:00Z</cp:lastPrinted>
  <dcterms:created xsi:type="dcterms:W3CDTF">2020-03-05T07:40:00Z</dcterms:created>
  <dcterms:modified xsi:type="dcterms:W3CDTF">2021-01-04T14:04:00Z</dcterms:modified>
</cp:coreProperties>
</file>